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E9C" w:rsidRPr="00F60E9C" w:rsidRDefault="00AA5533" w:rsidP="00BC4992">
      <w:pPr>
        <w:autoSpaceDE w:val="0"/>
        <w:autoSpaceDN w:val="0"/>
        <w:adjustRightInd w:val="0"/>
        <w:snapToGrid w:val="0"/>
        <w:spacing w:beforeLines="50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F60E9C">
        <w:rPr>
          <w:rFonts w:ascii="Calibri" w:eastAsia="宋体" w:hAnsi="Calibri" w:cs="Times New Roman"/>
          <w:szCs w:val="21"/>
        </w:rPr>
        <w:t>《</w:t>
      </w:r>
      <w:r w:rsidR="0022179F">
        <w:rPr>
          <w:rFonts w:ascii="Calibri" w:eastAsia="宋体" w:hAnsi="Calibri" w:cs="Times New Roman" w:hint="eastAsia"/>
          <w:szCs w:val="21"/>
        </w:rPr>
        <w:t>造船技术</w:t>
      </w:r>
      <w:r w:rsidR="00F60E9C" w:rsidRPr="00F60E9C">
        <w:rPr>
          <w:rFonts w:ascii="Calibri" w:eastAsia="宋体" w:hAnsi="Calibri" w:cs="Times New Roman"/>
          <w:szCs w:val="21"/>
        </w:rPr>
        <w:t>》稿件处理单</w:t>
      </w:r>
      <w:r w:rsidR="00F60E9C" w:rsidRPr="00F60E9C">
        <w:rPr>
          <w:rFonts w:ascii="Calibri" w:eastAsia="宋体" w:hAnsi="Calibri" w:cs="Times New Roman" w:hint="eastAsia"/>
          <w:szCs w:val="21"/>
        </w:rPr>
        <w:t xml:space="preserve">   </w:t>
      </w:r>
      <w:r w:rsidR="005454FA">
        <w:rPr>
          <w:rFonts w:ascii="Calibri" w:eastAsia="宋体" w:hAnsi="Calibri" w:cs="Times New Roman" w:hint="eastAsia"/>
          <w:szCs w:val="21"/>
        </w:rPr>
        <w:t xml:space="preserve">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 w:rsidR="00CC53CC">
        <w:rPr>
          <w:rFonts w:ascii="Calibri" w:eastAsia="宋体" w:hAnsi="Calibri" w:cs="Times New Roman" w:hint="eastAsia"/>
          <w:szCs w:val="21"/>
        </w:rPr>
        <w:t xml:space="preserve"> 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>
        <w:rPr>
          <w:rFonts w:ascii="Calibri" w:eastAsia="宋体" w:hAnsi="Calibri" w:cs="Times New Roman" w:hint="eastAsia"/>
          <w:szCs w:val="21"/>
        </w:rPr>
        <w:t xml:space="preserve">     </w:t>
      </w:r>
      <w:r w:rsidR="00C7554A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F60E9C">
        <w:rPr>
          <w:rFonts w:ascii="Calibri" w:eastAsia="宋体" w:hAnsi="Calibri" w:cs="Times New Roman"/>
          <w:szCs w:val="21"/>
        </w:rPr>
        <w:t>编号：</w:t>
      </w:r>
      <w:r w:rsidR="00C7554A" w:rsidRPr="00C7554A">
        <w:rPr>
          <w:rFonts w:ascii="Calibri" w:eastAsia="宋体" w:hAnsi="Calibri" w:cs="Times New Roman" w:hint="eastAsia"/>
          <w:szCs w:val="21"/>
          <w:u w:val="single"/>
        </w:rPr>
        <w:t xml:space="preserve">   </w:t>
      </w:r>
      <w:r>
        <w:rPr>
          <w:rFonts w:ascii="Calibri" w:eastAsia="宋体" w:hAnsi="Calibri" w:cs="Times New Roman" w:hint="eastAsia"/>
          <w:szCs w:val="21"/>
          <w:u w:val="single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5"/>
        <w:gridCol w:w="1790"/>
        <w:gridCol w:w="1192"/>
        <w:gridCol w:w="2288"/>
        <w:gridCol w:w="1389"/>
        <w:gridCol w:w="1512"/>
      </w:tblGrid>
      <w:tr w:rsidR="00F60E9C" w:rsidRPr="00F60E9C" w:rsidTr="00C81758">
        <w:trPr>
          <w:trHeight w:val="604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稿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:rsidR="00F60E9C" w:rsidRPr="00F60E9C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收到日期</w:t>
            </w:r>
          </w:p>
        </w:tc>
        <w:tc>
          <w:tcPr>
            <w:tcW w:w="814" w:type="pct"/>
            <w:vAlign w:val="center"/>
          </w:tcPr>
          <w:p w:rsidR="00F60E9C" w:rsidRPr="00F60E9C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C31A5D" w:rsidRPr="00F60E9C" w:rsidTr="00C81758">
        <w:trPr>
          <w:trHeight w:val="237"/>
        </w:trPr>
        <w:tc>
          <w:tcPr>
            <w:tcW w:w="600" w:type="pct"/>
            <w:vMerge w:val="restar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作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964" w:type="pct"/>
            <w:vMerge w:val="restart"/>
            <w:vAlign w:val="center"/>
          </w:tcPr>
          <w:p w:rsidR="00C31A5D" w:rsidRPr="00F60E9C" w:rsidRDefault="00C31A5D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  <w:bookmarkStart w:id="0" w:name="_GoBack"/>
            <w:bookmarkEnd w:id="0"/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F60E9C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C31A5D" w:rsidRPr="00F60E9C" w:rsidTr="00C81758">
        <w:trPr>
          <w:trHeight w:val="489"/>
        </w:trPr>
        <w:tc>
          <w:tcPr>
            <w:tcW w:w="600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作者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姓名</w:t>
            </w:r>
            <w:r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AE4F58" w:rsidRPr="00F60E9C">
              <w:rPr>
                <w:rFonts w:ascii="Calibri" w:eastAsia="宋体" w:hAnsi="Calibri" w:cs="Times New Roman" w:hint="eastAsia"/>
                <w:szCs w:val="21"/>
              </w:rPr>
              <w:t>电话：</w:t>
            </w:r>
            <w:r w:rsidRPr="00C81758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</w:t>
            </w:r>
            <w:r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C31A5D" w:rsidRPr="00F60E9C" w:rsidTr="00C81758">
        <w:trPr>
          <w:trHeight w:val="489"/>
        </w:trPr>
        <w:tc>
          <w:tcPr>
            <w:tcW w:w="600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2794" w:type="pct"/>
            <w:gridSpan w:val="3"/>
            <w:vAlign w:val="center"/>
          </w:tcPr>
          <w:p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F60E9C" w:rsidRPr="00F60E9C" w:rsidTr="00161445">
        <w:trPr>
          <w:trHeight w:val="1404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:rsidR="00F60E9C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C3F08" w:rsidRPr="00FC3F08" w:rsidRDefault="00FC3F08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:rsidR="00FC3F08" w:rsidRPr="00F60E9C" w:rsidRDefault="00F60E9C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F60E9C" w:rsidTr="00161445">
        <w:trPr>
          <w:trHeight w:val="1670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F60E9C" w:rsidRDefault="00F60E9C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Pr="00F60E9C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8" w:history="1">
              <w:r w:rsidR="0022179F" w:rsidRPr="00D9284D">
                <w:rPr>
                  <w:rStyle w:val="a6"/>
                  <w:rFonts w:ascii="Times New Roman" w:eastAsia="黑体" w:hAnsi="Times New Roman" w:cs="Times New Roman"/>
                  <w:b/>
                  <w:szCs w:val="21"/>
                </w:rPr>
                <w:t>www.</w:t>
              </w:r>
              <w:r w:rsidR="0022179F" w:rsidRPr="00D9284D">
                <w:rPr>
                  <w:rStyle w:val="a6"/>
                  <w:rFonts w:ascii="Times New Roman" w:eastAsia="黑体" w:hAnsi="Times New Roman" w:cs="Times New Roman" w:hint="eastAsia"/>
                  <w:b/>
                  <w:szCs w:val="21"/>
                </w:rPr>
                <w:t>zcjs1973</w:t>
              </w:r>
              <w:r w:rsidR="0022179F" w:rsidRPr="00D9284D">
                <w:rPr>
                  <w:rStyle w:val="a6"/>
                  <w:rFonts w:ascii="Times New Roman" w:eastAsia="黑体" w:hAnsi="Times New Roman" w:cs="Times New Roman"/>
                  <w:b/>
                  <w:szCs w:val="21"/>
                </w:rPr>
                <w:t>.com</w:t>
              </w:r>
            </w:hyperlink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；投稿邮箱：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zcjs197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@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16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.com</w:t>
            </w:r>
          </w:p>
          <w:p w:rsidR="00F60E9C" w:rsidRPr="00F60E9C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:rsidR="00F60E9C" w:rsidRPr="00F60E9C" w:rsidRDefault="00F60E9C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F60E9C" w:rsidTr="00161445">
        <w:trPr>
          <w:trHeight w:val="1226"/>
        </w:trPr>
        <w:tc>
          <w:tcPr>
            <w:tcW w:w="600" w:type="pct"/>
            <w:vAlign w:val="center"/>
          </w:tcPr>
          <w:p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F60E9C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F60E9C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签名：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F60E9C">
              <w:rPr>
                <w:rFonts w:ascii="Calibri" w:eastAsia="宋体" w:hAnsi="Calibri" w:cs="Times New Roman"/>
                <w:szCs w:val="21"/>
              </w:rPr>
              <w:t>年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月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F60E9C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:rsidR="00F60E9C" w:rsidRPr="00F60E9C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8185"/>
      </w:tblGrid>
      <w:tr w:rsidR="00F60E9C" w:rsidRPr="00F60E9C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F60E9C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:rsidTr="00161445">
        <w:trPr>
          <w:trHeight w:val="1415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:rsidR="00846901" w:rsidRDefault="00846901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:rsidTr="00161445">
        <w:trPr>
          <w:trHeight w:val="557"/>
        </w:trPr>
        <w:tc>
          <w:tcPr>
            <w:tcW w:w="1101" w:type="dxa"/>
            <w:vAlign w:val="center"/>
          </w:tcPr>
          <w:p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</w:tbl>
    <w:p w:rsidR="004645C0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Sect="00A8369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>
        <w:rPr>
          <w:rFonts w:ascii="Times New Roman" w:eastAsia="黑体" w:hAnsi="Times New Roman" w:cs="Times New Roman" w:hint="eastAsia"/>
          <w:color w:val="FF0000"/>
        </w:rPr>
        <w:t>【请</w:t>
      </w:r>
      <w:r w:rsidRPr="00F60E9C">
        <w:rPr>
          <w:rFonts w:ascii="Times New Roman" w:eastAsia="黑体" w:hAnsi="Times New Roman" w:cs="Times New Roman" w:hint="eastAsia"/>
          <w:color w:val="FF0000"/>
        </w:rPr>
        <w:t>认真填写相关信息，</w:t>
      </w:r>
      <w:r>
        <w:rPr>
          <w:rFonts w:ascii="Times New Roman" w:eastAsia="黑体" w:hAnsi="Times New Roman" w:cs="Times New Roman" w:hint="eastAsia"/>
          <w:color w:val="FF0000"/>
        </w:rPr>
        <w:t>并及时回复编辑部邮件，以确保文章的顺利出版】</w:t>
      </w:r>
    </w:p>
    <w:p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:rsidR="00F60E9C" w:rsidRPr="00F60E9C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F60E9C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00</w:t>
      </w:r>
      <w:r w:rsidRPr="00F60E9C">
        <w:rPr>
          <w:rFonts w:ascii="Times New Roman" w:eastAsia="宋体" w:hAnsi="Times New Roman" w:cs="Times New Roman"/>
          <w:sz w:val="18"/>
          <w:szCs w:val="18"/>
        </w:rPr>
        <w:t>字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F60E9C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方法】</w:t>
      </w:r>
      <w:r w:rsidRPr="00F60E9C">
        <w:rPr>
          <w:rFonts w:ascii="Times New Roman" w:eastAsia="宋体" w:hAnsi="Times New Roman" w:cs="Times New Roman"/>
          <w:sz w:val="18"/>
          <w:szCs w:val="18"/>
        </w:rPr>
        <w:t>过程及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F60E9C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结果和结论】</w:t>
      </w:r>
      <w:r w:rsidRPr="00F60E9C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本文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作者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文章</w:t>
      </w:r>
      <w:r w:rsidRPr="0074513D">
        <w:rPr>
          <w:rFonts w:ascii="Times New Roman" w:eastAsia="宋体" w:hAnsi="Times New Roman" w:cs="Times New Roman"/>
          <w:sz w:val="18"/>
          <w:szCs w:val="18"/>
        </w:rPr>
        <w:t>”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、“我”、“我们”</w:t>
      </w:r>
      <w:r w:rsidRPr="0074513D">
        <w:rPr>
          <w:rFonts w:ascii="Times New Roman" w:eastAsia="宋体" w:hAnsi="Times New Roman" w:cs="Times New Roman"/>
          <w:sz w:val="18"/>
          <w:szCs w:val="18"/>
        </w:rPr>
        <w:t>等</w:t>
      </w:r>
      <w:r w:rsidRPr="00F60E9C">
        <w:rPr>
          <w:rFonts w:ascii="Times New Roman" w:eastAsia="宋体" w:hAnsi="Times New Roman" w:cs="Times New Roman"/>
          <w:sz w:val="18"/>
          <w:szCs w:val="18"/>
        </w:rPr>
        <w:t>词。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sz w:val="18"/>
          <w:szCs w:val="18"/>
        </w:rPr>
        <w:t>词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黑体" w:hAnsi="Times New Roman" w:cs="Times New Roman"/>
          <w:b/>
        </w:rPr>
        <w:t>中图分类号：</w:t>
      </w:r>
      <w:r w:rsidR="00846901" w:rsidRPr="00F60E9C">
        <w:rPr>
          <w:rFonts w:ascii="Times New Roman" w:eastAsia="黑体" w:hAnsi="Times New Roman" w:cs="Times New Roman"/>
        </w:rPr>
        <w:t xml:space="preserve"> </w:t>
      </w:r>
      <w:r w:rsidRPr="00F60E9C">
        <w:rPr>
          <w:rFonts w:ascii="Times New Roman" w:eastAsia="黑体" w:hAnsi="Times New Roman" w:cs="Times New Roman"/>
        </w:rPr>
        <w:t>XXX(</w:t>
      </w:r>
      <w:r w:rsidRPr="00F60E9C">
        <w:rPr>
          <w:rFonts w:ascii="Times New Roman" w:eastAsia="黑体" w:hAnsi="Times New Roman" w:cs="Times New Roman"/>
          <w:lang w:val="zh-CN"/>
        </w:rPr>
        <w:t>请</w:t>
      </w:r>
      <w:r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Pr="00F60E9C">
        <w:rPr>
          <w:rFonts w:ascii="Times New Roman" w:eastAsia="黑体" w:hAnsi="Times New Roman" w:cs="Times New Roman"/>
          <w:lang w:val="zh-CN"/>
        </w:rPr>
        <w:t>查找</w:t>
      </w:r>
      <w:r w:rsidRPr="00F60E9C">
        <w:rPr>
          <w:rFonts w:ascii="Times New Roman" w:eastAsia="黑体" w:hAnsi="Times New Roman" w:cs="Times New Roman"/>
        </w:rPr>
        <w:t>)</w:t>
      </w:r>
      <w:r w:rsidRPr="00F60E9C">
        <w:rPr>
          <w:rFonts w:ascii="Times New Roman" w:eastAsia="黑体" w:hAnsi="Times New Roman" w:cs="Times New Roman"/>
          <w:b/>
        </w:rPr>
        <w:t xml:space="preserve">   </w:t>
      </w:r>
      <w:r w:rsidRPr="00F60E9C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F60E9C">
        <w:rPr>
          <w:rFonts w:ascii="Times New Roman" w:eastAsia="黑体" w:hAnsi="Times New Roman" w:cs="Times New Roman"/>
        </w:rPr>
        <w:t>X</w:t>
      </w:r>
      <w:r w:rsidR="008F54D1" w:rsidRPr="00AE4F58">
        <w:rPr>
          <w:rFonts w:ascii="Times New Roman" w:eastAsia="黑体" w:hAnsi="Times New Roman" w:cs="Times New Roman" w:hint="eastAsia"/>
        </w:rPr>
        <w:t>（</w:t>
      </w:r>
      <w:r w:rsidR="00F43E8D" w:rsidRPr="00F60E9C">
        <w:rPr>
          <w:rFonts w:ascii="Times New Roman" w:eastAsia="黑体" w:hAnsi="Times New Roman" w:cs="Times New Roman"/>
        </w:rPr>
        <w:t>(</w:t>
      </w:r>
      <w:r w:rsidR="00F43E8D" w:rsidRPr="00F60E9C">
        <w:rPr>
          <w:rFonts w:ascii="Times New Roman" w:eastAsia="黑体" w:hAnsi="Times New Roman" w:cs="Times New Roman"/>
          <w:lang w:val="zh-CN"/>
        </w:rPr>
        <w:t>请</w:t>
      </w:r>
      <w:r w:rsidR="00F43E8D"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="00F43E8D" w:rsidRPr="00F60E9C">
        <w:rPr>
          <w:rFonts w:ascii="Times New Roman" w:eastAsia="黑体" w:hAnsi="Times New Roman" w:cs="Times New Roman"/>
          <w:lang w:val="zh-CN"/>
        </w:rPr>
        <w:t>查找</w:t>
      </w:r>
      <w:r w:rsidR="008F54D1" w:rsidRPr="00AE4F58">
        <w:rPr>
          <w:rFonts w:ascii="Times New Roman" w:eastAsia="黑体" w:hAnsi="Times New Roman" w:cs="Times New Roman" w:hint="eastAsia"/>
        </w:rPr>
        <w:t>）</w:t>
      </w:r>
    </w:p>
    <w:p w:rsidR="00F60E9C" w:rsidRPr="00F60E9C" w:rsidRDefault="00F60E9C" w:rsidP="00074433">
      <w:pPr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F60E9C">
        <w:rPr>
          <w:rFonts w:ascii="Times New Roman" w:eastAsia="宋体" w:hAnsi="Times New Roman" w:cs="Times New Roman"/>
          <w:szCs w:val="21"/>
        </w:rPr>
        <w:t>ZHANG 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F60E9C">
        <w:rPr>
          <w:rFonts w:ascii="Times New Roman" w:eastAsia="宋体" w:hAnsi="Times New Roman" w:cs="Times New Roman"/>
          <w:szCs w:val="21"/>
        </w:rPr>
        <w:t xml:space="preserve"> </w:t>
      </w:r>
      <w:r w:rsidR="005A30DD">
        <w:rPr>
          <w:rFonts w:ascii="Times New Roman" w:eastAsia="宋体" w:hAnsi="Times New Roman" w:cs="Times New Roman" w:hint="eastAsia"/>
          <w:szCs w:val="21"/>
        </w:rPr>
        <w:t>LI Mou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 xml:space="preserve">OUYANG </w:t>
      </w:r>
      <w:r w:rsidRPr="00F60E9C">
        <w:rPr>
          <w:rFonts w:ascii="Times New Roman" w:eastAsia="宋体" w:hAnsi="Times New Roman" w:cs="Times New Roman"/>
          <w:bCs/>
          <w:szCs w:val="21"/>
        </w:rPr>
        <w:t>Moumou</w:t>
      </w:r>
      <w:r w:rsidR="002028C3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F60E9C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F60E9C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="003D3F57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F60E9C">
        <w:rPr>
          <w:rFonts w:ascii="Times New Roman" w:eastAsia="宋体" w:hAnsi="Times New Roman" w:cs="Times New Roman"/>
          <w:sz w:val="18"/>
          <w:szCs w:val="18"/>
        </w:rPr>
        <w:t>）</w:t>
      </w:r>
    </w:p>
    <w:p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</w:p>
    <w:p w:rsidR="00F60E9C" w:rsidRPr="00F60E9C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F60E9C" w:rsidSect="00A83697">
          <w:footerReference w:type="default" r:id="rId15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</w:p>
    <w:p w:rsidR="00F60E9C" w:rsidRPr="00F60E9C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 xml:space="preserve">0  </w:t>
      </w:r>
      <w:r w:rsidR="00F60E9C" w:rsidRPr="0074513D">
        <w:rPr>
          <w:rFonts w:ascii="Times New Roman" w:eastAsia="宋体" w:hAnsi="Times New Roman" w:cs="Times New Roman"/>
          <w:b/>
          <w:sz w:val="32"/>
          <w:szCs w:val="32"/>
        </w:rPr>
        <w:t>引言</w:t>
      </w:r>
    </w:p>
    <w:p w:rsidR="00F60E9C" w:rsidRP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</w:t>
      </w:r>
      <w:r w:rsidRPr="0074513D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>存在的问题是什么，有什么好的解决办法。然后引出正文的内容。</w:t>
      </w:r>
    </w:p>
    <w:p w:rsid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r w:rsidRPr="00AE4F58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添加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插图列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等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:rsidR="00F97600" w:rsidRPr="00F60E9C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6" o:title=""/>
          </v:shape>
          <o:OLEObject Type="Embed" ProgID="Equation.DSMT4" ShapeID="_x0000_i1025" DrawAspect="Content" ObjectID="_1672644346" r:id="rId17"/>
        </w:object>
      </w:r>
      <w:r w:rsidRPr="00F60E9C"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F60E9C">
        <w:rPr>
          <w:rFonts w:ascii="Times New Roman" w:eastAsia="宋体" w:hAnsi="Times New Roman" w:cs="Times New Roman"/>
          <w:szCs w:val="21"/>
        </w:rPr>
        <w:t xml:space="preserve">      (1)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proofErr w:type="spellStart"/>
      <w:r w:rsidRPr="00BA2F37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proofErr w:type="spellEnd"/>
      <w:r w:rsidRPr="00BA2F37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F60E9C">
        <w:rPr>
          <w:rFonts w:ascii="Times New Roman" w:eastAsia="宋体" w:hAnsi="Times New Roman" w:cs="Times New Roman"/>
          <w:szCs w:val="21"/>
        </w:rPr>
        <w:t>+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记号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F60E9C">
        <w:rPr>
          <w:rFonts w:ascii="Times New Roman" w:eastAsia="宋体" w:hAnsi="Times New Roman" w:cs="Times New Roman"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B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……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有关记号的使用应符合国家标准，例如：</w:t>
      </w:r>
      <w:r w:rsidRPr="00F60E9C">
        <w:rPr>
          <w:rFonts w:ascii="Times New Roman" w:eastAsia="宋体" w:hAnsi="Times New Roman" w:cs="Times New Roman"/>
          <w:szCs w:val="21"/>
        </w:rPr>
        <w:t>sin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arcsin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,</w:t>
      </w:r>
      <w:r w:rsidRPr="00F60E9C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ctg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 xml:space="preserve">cot, 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tg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>tan,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ppm</w:t>
      </w:r>
      <w:proofErr w:type="spellEnd"/>
      <w:r w:rsidRPr="00F60E9C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F60E9C">
        <w:rPr>
          <w:rFonts w:ascii="Times New Roman" w:eastAsia="宋体" w:hAnsi="Times New Roman" w:cs="Times New Roman"/>
          <w:szCs w:val="21"/>
        </w:rPr>
        <w:t>(rp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F60E9C">
        <w:rPr>
          <w:rFonts w:ascii="Times New Roman" w:eastAsia="宋体" w:hAnsi="Times New Roman" w:cs="Times New Roman"/>
          <w:szCs w:val="21"/>
        </w:rPr>
        <w:t>r/min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R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则用白正体表示，若为代表量和变动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性数字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及坐标轴的符号则用白斜体表示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设置方法：</w:t>
      </w:r>
      <w:proofErr w:type="spellStart"/>
      <w:r w:rsidRPr="00F60E9C">
        <w:rPr>
          <w:rFonts w:ascii="Times New Roman" w:eastAsia="宋体" w:hAnsi="Times New Roman" w:cs="Times New Roman"/>
          <w:szCs w:val="21"/>
        </w:rPr>
        <w:t>Mathtype</w:t>
      </w:r>
      <w:proofErr w:type="spellEnd"/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  <w:r w:rsidRPr="00DA0051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</w:t>
      </w:r>
      <w:r w:rsidR="00F71DC7" w:rsidRPr="0074513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应</w:t>
      </w:r>
      <w:r w:rsidRPr="00DA0051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逐一介绍其物理意义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另附文档说明其是变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量等，并说明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其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上下标的含义，以便编辑确定它们应采用的排版字体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F60E9C">
        <w:rPr>
          <w:rFonts w:ascii="Times New Roman" w:eastAsia="宋体" w:hAnsi="Times New Roman" w:cs="Times New Roman"/>
          <w:szCs w:val="21"/>
        </w:rPr>
        <w:t xml:space="preserve">o,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F60E9C">
        <w:rPr>
          <w:rFonts w:ascii="Symbol" w:eastAsia="宋体" w:hAnsi="Symbol" w:cs="Times New Roman"/>
          <w:i/>
          <w:iCs/>
          <w:szCs w:val="21"/>
        </w:rPr>
        <w:t></w:t>
      </w:r>
      <w:r w:rsidRPr="00F60E9C">
        <w:rPr>
          <w:rFonts w:ascii="Times New Roman" w:eastAsia="宋体" w:hAnsi="Times New Roman" w:cs="Times New Roman"/>
          <w:szCs w:val="21"/>
        </w:rPr>
        <w:t>, O,P,S,C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的大小写，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大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希腊字母小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  <w:lang w:val="zh-CN"/>
        </w:rPr>
        <w:t>图、表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F60E9C">
        <w:rPr>
          <w:rFonts w:ascii="Times New Roman" w:eastAsia="宋体" w:hAnsi="Times New Roman" w:cs="Times New Roman"/>
          <w:szCs w:val="21"/>
        </w:rPr>
        <w:t>7.7 c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宽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:rsidR="00F97600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11106F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单位（无</w:t>
      </w:r>
      <w:proofErr w:type="gramStart"/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量纲化</w:t>
      </w:r>
      <w:proofErr w:type="gramEnd"/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或无单位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法。</w:t>
      </w:r>
    </w:p>
    <w:p w:rsidR="008339A7" w:rsidRPr="008339A7" w:rsidRDefault="0033018C" w:rsidP="008339A7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a), b), c)</w:t>
      </w:r>
      <w:r>
        <w:rPr>
          <w:rFonts w:ascii="Times New Roman" w:eastAsia="宋体" w:hAnsi="Times New Roman" w:cs="Times New Roman"/>
          <w:szCs w:val="21"/>
          <w:lang w:val="zh-CN"/>
        </w:rPr>
        <w:t>…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如图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219"/>
        <w:gridCol w:w="4405"/>
      </w:tblGrid>
      <w:tr w:rsidR="00F97600" w:rsidRPr="007B73EC" w:rsidTr="0028649E">
        <w:tc>
          <w:tcPr>
            <w:tcW w:w="4219" w:type="dxa"/>
          </w:tcPr>
          <w:p w:rsidR="00F97600" w:rsidRPr="007B73EC" w:rsidRDefault="00EC5242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EC5242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0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81" type="#_x0000_t32" style="position:absolute;left:6890;top:10315;width:0;height:85" o:connectortype="straight" strokecolor="black [3213]" strokeweight=".25pt"/>
                  <v:shape id="_x0000_s1082" type="#_x0000_t32" style="position:absolute;left:7670;top:10315;width:0;height:85" o:connectortype="straight" strokecolor="black [3213]" strokeweight=".25pt"/>
                  <v:shape id="_x0000_s1083" type="#_x0000_t32" style="position:absolute;left:8480;top:10315;width:0;height:85" o:connectortype="straight" strokecolor="black [3213]" strokeweight=".25pt"/>
                  <v:shape id="_x0000_s1084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64" style="position:absolute;margin-left:30.1pt;margin-top:19.55pt;width:2pt;height:67.5pt;z-index:251660288" coordorigin="1422,7424" coordsize="40,1350">
                  <v:shape id="_x0000_s1065" type="#_x0000_t32" style="position:absolute;left:1422;top:7424;width:40;height:0;mso-position-horizontal:left" o:connectortype="straight" strokecolor="black [3213]" strokeweight=".25pt"/>
                  <v:shape id="_x0000_s1066" type="#_x0000_t32" style="position:absolute;left:1422;top:8774;width:40;height:0;mso-position-horizontal:left" o:connectortype="straight" strokecolor="black [3213]" strokeweight=".25pt"/>
                  <v:shape id="_x0000_s1067" type="#_x0000_t32" style="position:absolute;left:1422;top:8564;width:40;height:0;mso-position-horizontal:left" o:connectortype="straight" strokecolor="black [3213]" strokeweight=".25pt"/>
                  <v:shape id="_x0000_s1068" type="#_x0000_t32" style="position:absolute;left:1422;top:8354;width:40;height:0;mso-position-horizontal:left" o:connectortype="straight" strokecolor="black [3213]" strokeweight=".25pt"/>
                  <v:shape id="_x0000_s1069" type="#_x0000_t32" style="position:absolute;left:1422;top:8114;width:40;height:0;mso-position-horizontal:left" o:connectortype="straight" strokecolor="black [3213]" strokeweight=".25pt"/>
                  <v:shape id="_x0000_s1070" type="#_x0000_t32" style="position:absolute;left:1422;top:7874;width:40;height:0;mso-position-horizontal:left" o:connectortype="straight" strokecolor="black [3213]" strokeweight=".25pt"/>
                  <v:shape id="_x0000_s1071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8"/>
                    </a:graphicData>
                  </a:graphic>
                </wp:inline>
              </w:drawing>
            </w:r>
          </w:p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  <w:p w:rsidR="00DA7565" w:rsidRPr="00BC03B0" w:rsidRDefault="00DA7565" w:rsidP="00DA7565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405" w:type="dxa"/>
          </w:tcPr>
          <w:p w:rsidR="00F97600" w:rsidRPr="007B73EC" w:rsidRDefault="00EC5242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EC5242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5" style="position:absolute;margin-left:66.15pt;margin-top:92.05pt;width:118.5pt;height:4.25pt;z-index:251663360;mso-position-horizontal-relative:text;mso-position-vertical-relative:text" coordorigin="6890,10315" coordsize="2370,85">
                  <v:shape id="_x0000_s1086" type="#_x0000_t32" style="position:absolute;left:6890;top:10315;width:0;height:85" o:connectortype="straight" strokecolor="black [3213]" strokeweight=".25pt"/>
                  <v:shape id="_x0000_s1087" type="#_x0000_t32" style="position:absolute;left:7670;top:10315;width:0;height:85" o:connectortype="straight" strokecolor="black [3213]" strokeweight=".25pt"/>
                  <v:shape id="_x0000_s1088" type="#_x0000_t32" style="position:absolute;left:8480;top:10315;width:0;height:85" o:connectortype="straight" strokecolor="black [3213]" strokeweight=".25pt"/>
                  <v:shape id="_x0000_s1089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72" style="position:absolute;margin-left:27.65pt;margin-top:22.25pt;width:2pt;height:67.5pt;z-index:251661312;mso-position-horizontal-relative:text;mso-position-vertical-relative:text" coordorigin="1422,7424" coordsize="40,1350">
                  <v:shape id="_x0000_s1073" type="#_x0000_t32" style="position:absolute;left:1422;top:7424;width:40;height:0;mso-position-horizontal:left" o:connectortype="straight" strokecolor="black [3213]" strokeweight=".25pt"/>
                  <v:shape id="_x0000_s1074" type="#_x0000_t32" style="position:absolute;left:1422;top:8774;width:40;height:0;mso-position-horizontal:left" o:connectortype="straight" strokecolor="black [3213]" strokeweight=".25pt"/>
                  <v:shape id="_x0000_s1075" type="#_x0000_t32" style="position:absolute;left:1422;top:8564;width:40;height:0;mso-position-horizontal:left" o:connectortype="straight" strokecolor="black [3213]" strokeweight=".25pt"/>
                  <v:shape id="_x0000_s1076" type="#_x0000_t32" style="position:absolute;left:1422;top:8354;width:40;height:0;mso-position-horizontal:left" o:connectortype="straight" strokecolor="black [3213]" strokeweight=".25pt"/>
                  <v:shape id="_x0000_s1077" type="#_x0000_t32" style="position:absolute;left:1422;top:8114;width:40;height:0;mso-position-horizontal:left" o:connectortype="straight" strokecolor="black [3213]" strokeweight=".25pt"/>
                  <v:shape id="_x0000_s1078" type="#_x0000_t32" style="position:absolute;left:1422;top:7874;width:40;height:0;mso-position-horizontal:left" o:connectortype="straight" strokecolor="black [3213]" strokeweight=".25pt"/>
                  <v:shape id="_x0000_s1079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  <w:p w:rsidR="00DA7565" w:rsidRPr="00DA7565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:rsidR="00F97600" w:rsidRPr="00F60E9C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:rsidR="00F97600" w:rsidRDefault="00F97600" w:rsidP="00F97600">
      <w:pPr>
        <w:ind w:firstLineChars="200" w:firstLine="420"/>
      </w:pPr>
      <w:r>
        <w:rPr>
          <w:rFonts w:hint="eastAsia"/>
        </w:rPr>
        <w:t>本刊为黑白印</w:t>
      </w:r>
      <w:r w:rsidR="00DE4AA0">
        <w:rPr>
          <w:rFonts w:hint="eastAsia"/>
        </w:rPr>
        <w:t>刷</w:t>
      </w:r>
      <w:r>
        <w:rPr>
          <w:rFonts w:hint="eastAsia"/>
        </w:rPr>
        <w:t>，请尽量避免使用彩色云图，可用表格说明其大小，并在文中说明最大</w:t>
      </w:r>
      <w:r>
        <w:rPr>
          <w:rFonts w:hint="eastAsia"/>
        </w:rPr>
        <w:t>/</w:t>
      </w:r>
      <w:r>
        <w:rPr>
          <w:rFonts w:hint="eastAsia"/>
        </w:rPr>
        <w:t>最小应力</w:t>
      </w:r>
      <w:r>
        <w:rPr>
          <w:rFonts w:hint="eastAsia"/>
        </w:rPr>
        <w:t>/</w:t>
      </w:r>
      <w:r>
        <w:rPr>
          <w:rFonts w:hint="eastAsia"/>
        </w:rPr>
        <w:t>位移等发生的位置。若列举应力</w:t>
      </w:r>
      <w:r>
        <w:rPr>
          <w:rFonts w:hint="eastAsia"/>
        </w:rPr>
        <w:t>/</w:t>
      </w:r>
      <w:r>
        <w:rPr>
          <w:rFonts w:hint="eastAsia"/>
        </w:rPr>
        <w:t>位移等彩色云图，同类型云图可只列举典型位置的云图即可，并应</w:t>
      </w:r>
      <w:r w:rsidRPr="00867757">
        <w:rPr>
          <w:rFonts w:hint="eastAsia"/>
          <w:color w:val="FF0000"/>
        </w:rPr>
        <w:t>标</w:t>
      </w:r>
      <w:proofErr w:type="gramStart"/>
      <w:r w:rsidRPr="00867757">
        <w:rPr>
          <w:rFonts w:hint="eastAsia"/>
          <w:color w:val="FF0000"/>
        </w:rPr>
        <w:t>明最高</w:t>
      </w:r>
      <w:proofErr w:type="gramEnd"/>
      <w:r w:rsidRPr="00867757">
        <w:rPr>
          <w:rFonts w:hint="eastAsia"/>
          <w:color w:val="FF0000"/>
        </w:rPr>
        <w:t>或最低应力</w:t>
      </w:r>
      <w:r w:rsidRPr="00867757">
        <w:rPr>
          <w:rFonts w:hint="eastAsia"/>
          <w:color w:val="FF0000"/>
        </w:rPr>
        <w:t>/</w:t>
      </w:r>
      <w:r w:rsidRPr="00867757">
        <w:rPr>
          <w:rFonts w:hint="eastAsia"/>
          <w:color w:val="FF0000"/>
        </w:rPr>
        <w:t>位移等所在区域</w:t>
      </w:r>
      <w:r w:rsidR="006F36BA">
        <w:rPr>
          <w:rFonts w:hint="eastAsia"/>
        </w:rPr>
        <w:t>（可在</w:t>
      </w:r>
      <w:r w:rsidR="006F36BA">
        <w:rPr>
          <w:rFonts w:hint="eastAsia"/>
        </w:rPr>
        <w:t>W</w:t>
      </w:r>
      <w:r w:rsidR="006F36BA">
        <w:t>ord</w:t>
      </w:r>
      <w:r w:rsidR="006F36BA">
        <w:rPr>
          <w:rFonts w:hint="eastAsia"/>
        </w:rPr>
        <w:t>中采用“插入</w:t>
      </w:r>
      <w:r w:rsidR="006F36BA">
        <w:rPr>
          <w:rFonts w:hint="eastAsia"/>
        </w:rPr>
        <w:t>-</w:t>
      </w:r>
      <w:r w:rsidR="006F36BA">
        <w:rPr>
          <w:rFonts w:hint="eastAsia"/>
        </w:rPr>
        <w:t>形状”进行绘制）</w:t>
      </w:r>
      <w:r>
        <w:rPr>
          <w:rFonts w:hint="eastAsia"/>
        </w:rPr>
        <w:t>，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:rsidR="00F97600" w:rsidRDefault="00EC5242" w:rsidP="00F97600">
      <w:pPr>
        <w:ind w:firstLineChars="200" w:firstLine="420"/>
        <w:jc w:val="center"/>
      </w:pPr>
      <w:r>
        <w:rPr>
          <w:noProof/>
        </w:rPr>
        <w:lastRenderedPageBreak/>
        <w:pict>
          <v:shape id="_x0000_s1090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>
          <v:rect id="_x0000_s1091" style="position:absolute;left:0;text-align:left;margin-left:217.35pt;margin-top:10.65pt;width:59.75pt;height:18.75pt;z-index:251665408" stroked="f">
            <v:textbox>
              <w:txbxContent>
                <w:p w:rsidR="00F97600" w:rsidRPr="00E5683D" w:rsidRDefault="00F97600" w:rsidP="00F97600">
                  <w:pPr>
                    <w:rPr>
                      <w:sz w:val="15"/>
                      <w:szCs w:val="15"/>
                    </w:rPr>
                  </w:pPr>
                  <w:r w:rsidRPr="00E5683D">
                    <w:rPr>
                      <w:rFonts w:hint="eastAsia"/>
                      <w:sz w:val="15"/>
                      <w:szCs w:val="15"/>
                    </w:rPr>
                    <w:t>最大应力处</w:t>
                  </w:r>
                </w:p>
              </w:txbxContent>
            </v:textbox>
          </v:rect>
        </w:pict>
      </w:r>
      <w:r w:rsidR="00F97600" w:rsidRPr="00E5683D">
        <w:rPr>
          <w:noProof/>
        </w:rPr>
        <w:drawing>
          <wp:inline distT="0" distB="0" distL="0" distR="0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97600" w:rsidRPr="00406301" w:rsidRDefault="00F97600" w:rsidP="00F97600">
      <w:pPr>
        <w:ind w:firstLineChars="200" w:firstLine="361"/>
        <w:jc w:val="center"/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1B5E55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F60E9C">
        <w:rPr>
          <w:rFonts w:ascii="Times New Roman" w:eastAsia="宋体" w:hAnsi="Times New Roman" w:cs="Times New Roman"/>
          <w:szCs w:val="21"/>
        </w:rPr>
        <w:t>Word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视图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工具栏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的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F60E9C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三线表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的一般格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如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Pr="0074513D">
        <w:rPr>
          <w:rFonts w:ascii="Times New Roman" w:eastAsia="宋体" w:hAnsi="Times New Roman" w:cs="Times New Roman"/>
          <w:szCs w:val="21"/>
        </w:rPr>
        <w:t>1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所示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74513D">
        <w:rPr>
          <w:rFonts w:ascii="Times New Roman" w:eastAsia="宋体" w:hAnsi="Times New Roman" w:cs="Times New Roman" w:hint="eastAsia"/>
          <w:szCs w:val="21"/>
          <w:lang w:val="zh-CN"/>
        </w:rPr>
        <w:t>注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中项目名称都尽量用中文，文中已说明的符号或外文词除外。</w:t>
      </w:r>
    </w:p>
    <w:p w:rsidR="00F97600" w:rsidRPr="001C34A3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7"/>
        <w:tblW w:w="0" w:type="auto"/>
        <w:jc w:val="center"/>
        <w:tblInd w:w="151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42"/>
        <w:gridCol w:w="2524"/>
        <w:gridCol w:w="2551"/>
      </w:tblGrid>
      <w:tr w:rsidR="00F97600" w:rsidTr="0028649E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8339A7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 xml:space="preserve">    </w:t>
            </w:r>
            <w:r w:rsidRPr="00A54C9F">
              <w:rPr>
                <w:rFonts w:ascii="Times New Roman" w:hAnsi="Times New Roman" w:cs="Times New Roman" w:hint="eastAsia"/>
                <w:szCs w:val="21"/>
              </w:rPr>
              <w:t>项目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宋体" w:cs="Times New Roman" w:hint="eastAsia"/>
                <w:szCs w:val="21"/>
              </w:rPr>
              <w:t>Wenland</w:t>
            </w:r>
            <w:proofErr w:type="spellEnd"/>
            <w:r>
              <w:rPr>
                <w:rFonts w:ascii="Times New Roman" w:hAnsi="宋体" w:cs="Times New Roman" w:hint="eastAsia"/>
                <w:szCs w:val="21"/>
              </w:rPr>
              <w:t>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:rsidTr="0028649E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</w:tcPr>
          <w:p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:rsidR="00F97600" w:rsidRPr="00F60E9C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:rsidR="00F97600" w:rsidRDefault="00F97600" w:rsidP="00E467A3">
      <w:pPr>
        <w:ind w:firstLineChars="200" w:firstLine="420"/>
        <w:rPr>
          <w:lang w:val="zh-CN"/>
        </w:rPr>
      </w:pPr>
      <w:r w:rsidRPr="00F60E9C">
        <w:rPr>
          <w:lang w:val="zh-CN"/>
        </w:rPr>
        <w:t>文章以数值计算为主要内容的，应给出所求解的方程、重要的计算参数、初始或边界条件、难点问题的处理等，应对方法的适用性和计算精度</w:t>
      </w:r>
      <w:r w:rsidRPr="0074513D">
        <w:rPr>
          <w:lang w:val="zh-CN"/>
        </w:rPr>
        <w:t>估计有所说明；文章以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为主要内容的，应说明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设备、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条件，对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误差的估计等。便于</w:t>
      </w:r>
      <w:r w:rsidR="00F71DC7" w:rsidRPr="0074513D">
        <w:rPr>
          <w:rFonts w:hint="eastAsia"/>
          <w:lang w:val="zh-CN"/>
        </w:rPr>
        <w:t>其他研究人员</w:t>
      </w:r>
      <w:r w:rsidRPr="0074513D">
        <w:rPr>
          <w:lang w:val="zh-CN"/>
        </w:rPr>
        <w:t>重复再现所</w:t>
      </w:r>
      <w:r w:rsidRPr="0074513D">
        <w:rPr>
          <w:rFonts w:hint="eastAsia"/>
          <w:lang w:val="zh-CN"/>
        </w:rPr>
        <w:t>写</w:t>
      </w:r>
      <w:r w:rsidRPr="0074513D">
        <w:rPr>
          <w:lang w:val="zh-CN"/>
        </w:rPr>
        <w:t>内容，由于保密原因不便公开</w:t>
      </w:r>
      <w:r w:rsidR="00F71DC7" w:rsidRPr="0074513D">
        <w:rPr>
          <w:rFonts w:hint="eastAsia"/>
          <w:lang w:val="zh-CN"/>
        </w:rPr>
        <w:t>发表的部分</w:t>
      </w:r>
      <w:r w:rsidRPr="0074513D">
        <w:rPr>
          <w:lang w:val="zh-CN"/>
        </w:rPr>
        <w:t>，应向责任编辑</w:t>
      </w:r>
      <w:r w:rsidR="00F71DC7" w:rsidRPr="0074513D">
        <w:rPr>
          <w:rFonts w:hint="eastAsia"/>
          <w:lang w:val="zh-CN"/>
        </w:rPr>
        <w:t>予以</w:t>
      </w:r>
      <w:r w:rsidRPr="0074513D">
        <w:rPr>
          <w:lang w:val="zh-CN"/>
        </w:rPr>
        <w:t>说明。</w:t>
      </w:r>
    </w:p>
    <w:p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:rsidR="00F97600" w:rsidRPr="00F60E9C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结论部分是在理论分析和</w:t>
      </w:r>
      <w:r>
        <w:rPr>
          <w:rFonts w:ascii="Times New Roman" w:eastAsia="宋体" w:hAnsi="Times New Roman" w:cs="Times New Roman" w:hint="eastAsia"/>
          <w:szCs w:val="21"/>
        </w:rPr>
        <w:t>试</w:t>
      </w:r>
      <w:r w:rsidRPr="00F60E9C">
        <w:rPr>
          <w:rFonts w:ascii="Times New Roman" w:eastAsia="宋体" w:hAnsi="Times New Roman" w:cs="Times New Roman"/>
          <w:szCs w:val="21"/>
        </w:rPr>
        <w:t>验验证的</w:t>
      </w:r>
      <w:r w:rsidRPr="0074513D">
        <w:rPr>
          <w:rFonts w:ascii="Times New Roman" w:eastAsia="宋体" w:hAnsi="Times New Roman" w:cs="Times New Roman"/>
          <w:szCs w:val="21"/>
        </w:rPr>
        <w:t>基础上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通过严密的逻辑推理而得出的富有创造性、指导性、经验性的结果描述</w:t>
      </w:r>
      <w:r w:rsidRPr="0074513D">
        <w:rPr>
          <w:rFonts w:ascii="Times New Roman" w:eastAsia="宋体" w:hAnsi="Times New Roman" w:cs="Times New Roman"/>
          <w:szCs w:val="21"/>
        </w:rPr>
        <w:t xml:space="preserve">, </w:t>
      </w:r>
      <w:r w:rsidRPr="0074513D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结论部分是论文审查中重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点关注的内容</w:t>
      </w:r>
      <w:r w:rsidRPr="0074513D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如</w:t>
      </w:r>
      <w:r w:rsidR="00F71DC7" w:rsidRPr="0074513D">
        <w:rPr>
          <w:rFonts w:ascii="Times New Roman" w:eastAsia="宋体" w:hAnsi="Times New Roman" w:cs="Times New Roman"/>
          <w:szCs w:val="21"/>
        </w:rPr>
        <w:t>发现了什么新的规律性</w:t>
      </w:r>
      <w:r w:rsidRPr="0074513D">
        <w:rPr>
          <w:rFonts w:ascii="Times New Roman" w:eastAsia="宋体" w:hAnsi="Times New Roman" w:cs="Times New Roman"/>
          <w:szCs w:val="21"/>
        </w:rPr>
        <w:t>东西或反映了什么具有指导意义的新见解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、</w:t>
      </w:r>
      <w:r w:rsidRPr="0074513D">
        <w:rPr>
          <w:rFonts w:ascii="Times New Roman" w:eastAsia="宋体" w:hAnsi="Times New Roman" w:cs="Times New Roman"/>
          <w:szCs w:val="21"/>
        </w:rPr>
        <w:t>修正、补充等。</w:t>
      </w:r>
    </w:p>
    <w:p w:rsidR="00F97600" w:rsidRDefault="00F97600" w:rsidP="00E467A3">
      <w:pPr>
        <w:ind w:firstLineChars="200" w:firstLine="420"/>
      </w:pPr>
      <w:r w:rsidRPr="00F60E9C">
        <w:t>请对全文进行总结，并</w:t>
      </w:r>
      <w:r w:rsidR="00F71DC7" w:rsidRPr="0074513D">
        <w:rPr>
          <w:rFonts w:hint="eastAsia"/>
        </w:rPr>
        <w:t>体现</w:t>
      </w:r>
      <w:r w:rsidRPr="0074513D">
        <w:t>研究创</w:t>
      </w:r>
      <w:r w:rsidRPr="00F60E9C">
        <w:t>新价值，同时也可提出有参考价值的意见或建议</w:t>
      </w:r>
      <w:r>
        <w:rPr>
          <w:rFonts w:hint="eastAsia"/>
        </w:rPr>
        <w:t>，</w:t>
      </w:r>
      <w:r w:rsidRPr="001B5E55">
        <w:rPr>
          <w:rFonts w:hint="eastAsia"/>
          <w:color w:val="FF0000"/>
        </w:rPr>
        <w:t>如有多条结论建议分条列举</w:t>
      </w:r>
      <w:r w:rsidRPr="00F60E9C">
        <w:t>。</w:t>
      </w:r>
    </w:p>
    <w:p w:rsidR="00D520BD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:rsidR="00D520BD" w:rsidRPr="00D520BD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D520BD">
        <w:rPr>
          <w:rFonts w:ascii="Times New Roman" w:eastAsia="黑体" w:hAnsi="Times New Roman" w:cs="Times New Roman"/>
          <w:szCs w:val="21"/>
        </w:rPr>
        <w:t>参考文献</w:t>
      </w:r>
      <w:r w:rsidR="00EF2E11">
        <w:rPr>
          <w:rFonts w:ascii="Times New Roman" w:eastAsia="黑体" w:hAnsi="Times New Roman" w:cs="Times New Roman" w:hint="eastAsia"/>
          <w:szCs w:val="21"/>
        </w:rPr>
        <w:t>【示例】</w:t>
      </w:r>
      <w:r w:rsidR="00EF2E11" w:rsidRPr="00D520BD">
        <w:rPr>
          <w:rFonts w:ascii="Times New Roman" w:eastAsia="黑体" w:hAnsi="Times New Roman" w:cs="Times New Roman"/>
          <w:szCs w:val="21"/>
        </w:rPr>
        <w:t>：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F5421C">
        <w:rPr>
          <w:rFonts w:ascii="Times New Roman" w:eastAsia="宋体" w:hAnsi="Times New Roman" w:cs="Times New Roman"/>
          <w:sz w:val="18"/>
          <w:szCs w:val="18"/>
        </w:rPr>
        <w:t>李婧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陈昌平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孙家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等</w:t>
      </w:r>
      <w:r w:rsidRPr="00F5421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F5421C">
        <w:rPr>
          <w:rFonts w:ascii="Times New Roman" w:eastAsia="MS Gothic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/>
          <w:sz w:val="18"/>
          <w:szCs w:val="18"/>
        </w:rPr>
        <w:t>J</w:t>
      </w:r>
      <w:r w:rsidRPr="00F5421C">
        <w:rPr>
          <w:rFonts w:ascii="Times New Roman" w:eastAsia="MS Gothic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1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：</w:t>
      </w:r>
      <w:proofErr w:type="gramStart"/>
      <w:r w:rsidRPr="00F5421C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F5421C">
        <w:rPr>
          <w:rFonts w:ascii="Times New Roman" w:eastAsia="宋体" w:hAnsi="Times New Roman" w:cs="Times New Roman"/>
          <w:sz w:val="18"/>
          <w:szCs w:val="18"/>
        </w:rPr>
        <w:t>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>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F5421C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F5421C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F5421C">
        <w:rPr>
          <w:rFonts w:ascii="Times New Roman" w:eastAsia="宋体" w:hAnsi="Times New Roman" w:cs="Times New Roman"/>
          <w:sz w:val="18"/>
          <w:szCs w:val="18"/>
        </w:rPr>
        <w:t>[M] .</w:t>
      </w:r>
      <w:r w:rsidRPr="00F5421C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</w:t>
      </w:r>
      <w:r w:rsidRPr="00F5421C">
        <w:rPr>
          <w:rFonts w:ascii="Times New Roman" w:eastAsia="宋体" w:hAnsi="Times New Roman" w:cs="Times New Roman"/>
          <w:sz w:val="18"/>
          <w:szCs w:val="18"/>
        </w:rPr>
        <w:t>:</w:t>
      </w:r>
      <w:r w:rsidRPr="00F5421C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F5421C">
        <w:rPr>
          <w:rFonts w:ascii="Times New Roman" w:eastAsia="宋体" w:hAnsi="Times New Roman" w:cs="Times New Roman"/>
          <w:sz w:val="18"/>
          <w:szCs w:val="18"/>
        </w:rPr>
        <w:t>,1998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 Three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Dimensions[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D].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Kentucky :Department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of Mechanical Engineering,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8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Lausane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,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Swizerland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, 2002:1-4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atigue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a[R].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NASA CR-132332, 1973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F5421C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F5421C">
        <w:rPr>
          <w:rFonts w:ascii="Times New Roman" w:eastAsia="宋体" w:hAnsi="Times New Roman" w:cs="Times New Roman"/>
          <w:sz w:val="18"/>
          <w:szCs w:val="18"/>
        </w:rPr>
        <w:t>.GJB 4000</w:t>
      </w:r>
      <w:r w:rsidRPr="00F5421C">
        <w:rPr>
          <w:rFonts w:ascii="宋体" w:eastAsia="宋体" w:hAnsi="宋体" w:cs="Times New Roman" w:hint="eastAsia"/>
          <w:sz w:val="18"/>
          <w:szCs w:val="18"/>
        </w:rPr>
        <w:t>—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F5421C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F5421C">
        <w:rPr>
          <w:rFonts w:ascii="Times New Roman" w:eastAsia="宋体" w:hAnsi="Times New Roman" w:cs="Times New Roman"/>
          <w:sz w:val="18"/>
          <w:szCs w:val="18"/>
        </w:rPr>
        <w:t>[S]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00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姜西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F5421C">
        <w:rPr>
          <w:rFonts w:ascii="Times New Roman" w:eastAsia="宋体" w:hAnsi="Times New Roman" w:cs="Times New Roman"/>
          <w:sz w:val="18"/>
          <w:szCs w:val="18"/>
        </w:rPr>
        <w:t>88105607.3[P] .</w:t>
      </w:r>
      <w:proofErr w:type="gramStart"/>
      <w:smartTag w:uri="urn:schemas-microsoft-com:office:smarttags" w:element="chsdate">
        <w:smartTagPr>
          <w:attr w:name="Year" w:val="1998"/>
          <w:attr w:name="Month" w:val="7"/>
          <w:attr w:name="Day" w:val="26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F5421C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proofErr w:type="gramStart"/>
      <w:smartTag w:uri="urn:schemas-microsoft-com:office:smarttags" w:element="chsdate">
        <w:smartTagPr>
          <w:attr w:name="Year" w:val="2002"/>
          <w:attr w:name="Month" w:val="3"/>
          <w:attr w:name="Day" w:val="6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Year" w:val="2002"/>
          <w:attr w:name="Month" w:val="5"/>
          <w:attr w:name="Day" w:val="28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http:// 211.152.9.47/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sipoasp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zljs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hyjs-yx-new.asp.</w:t>
      </w:r>
      <w:proofErr w:type="gramEnd"/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F5421C">
        <w:rPr>
          <w:rFonts w:ascii="Times New Roman" w:eastAsia="宋体" w:hAnsi="Times New Roman" w:cs="Times New Roman"/>
          <w:sz w:val="18"/>
          <w:szCs w:val="18"/>
        </w:rPr>
        <w:t>江向东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湖连望环境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下的信息处理与图书管理系统解决方案</w:t>
      </w:r>
      <w:r w:rsidRPr="00F5421C">
        <w:rPr>
          <w:rFonts w:ascii="Times New Roman" w:eastAsia="宋体" w:hAnsi="Times New Roman" w:cs="Times New Roman"/>
          <w:sz w:val="18"/>
          <w:szCs w:val="18"/>
        </w:rPr>
        <w:t>[J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99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8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Year" w:val="2000"/>
          <w:attr w:name="Month" w:val="1"/>
          <w:attr w:name="Day" w:val="18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http:// www.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chinainfo</w:t>
      </w:r>
      <w:proofErr w:type="spellEnd"/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gov</w:t>
      </w:r>
      <w:proofErr w:type="spellEnd"/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cn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/periodical/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qbxb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/ qbxb990203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1] BOX G, JENKINS G,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REINSEL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G. Tim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ontrol [M]. 3rd </w:t>
      </w:r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ed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. New Jersey: Prentice Hall, 2003:236-239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2]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JavaTM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Platform Standard Edition 6[CP].Sun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microsystem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Inc., 2007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F5421C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F5421C">
        <w:rPr>
          <w:rFonts w:ascii="Times New Roman" w:eastAsia="宋体" w:hAnsi="Times New Roman" w:cs="Times New Roman"/>
          <w:sz w:val="18"/>
          <w:szCs w:val="18"/>
        </w:rPr>
        <w:t>[Z].</w:t>
      </w:r>
      <w:r w:rsidRPr="00F5421C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</w:p>
    <w:p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F5421C">
        <w:rPr>
          <w:rFonts w:ascii="Times New Roman" w:eastAsia="宋体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sz w:val="18"/>
          <w:szCs w:val="18"/>
        </w:rPr>
        <w:tab/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F5421C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:rsidR="00D520BD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 w:hint="eastAsia"/>
          <w:caps/>
          <w:sz w:val="18"/>
          <w:szCs w:val="18"/>
        </w:rPr>
        <w:t>[15]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Xiao Y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Xxx </w:t>
      </w:r>
      <w:proofErr w:type="spellStart"/>
      <w:r w:rsidRPr="00F5421C">
        <w:rPr>
          <w:rFonts w:ascii="Times New Roman" w:eastAsia="宋体" w:hAnsi="Times New Roman" w:cs="Times New Roman"/>
          <w:sz w:val="18"/>
          <w:szCs w:val="18"/>
        </w:rPr>
        <w:t>yyy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spellStart"/>
      <w:proofErr w:type="gramStart"/>
      <w:r w:rsidRPr="00F5421C">
        <w:rPr>
          <w:rFonts w:ascii="Times New Roman" w:eastAsia="宋体" w:hAnsi="Times New Roman" w:cs="Times New Roman"/>
          <w:sz w:val="18"/>
          <w:szCs w:val="18"/>
        </w:rPr>
        <w:t>zzz</w:t>
      </w:r>
      <w:proofErr w:type="spellEnd"/>
      <w:r w:rsidRPr="00F5421C">
        <w:rPr>
          <w:rFonts w:ascii="Times New Roman" w:eastAsia="宋体" w:hAnsi="Times New Roman" w:cs="Times New Roman"/>
          <w:sz w:val="18"/>
          <w:szCs w:val="18"/>
        </w:rPr>
        <w:t>[</w:t>
      </w:r>
      <w:proofErr w:type="gramEnd"/>
      <w:r w:rsidRPr="00F5421C">
        <w:rPr>
          <w:rFonts w:ascii="Times New Roman" w:eastAsia="宋体" w:hAnsi="Times New Roman" w:cs="Times New Roman"/>
          <w:sz w:val="18"/>
          <w:szCs w:val="18"/>
        </w:rPr>
        <w:t>EB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9"/>
          <w:attr w:name="Month" w:val="12"/>
          <w:attr w:name="Year" w:val="2001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5"/>
          <w:attr w:name="Month" w:val="4"/>
          <w:attr w:name="Year" w:val="2002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:rsidR="007A5CA1" w:rsidRPr="00F5421C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:rsidR="000955A5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:rsidR="006053A0" w:rsidRPr="008F38D0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F38D0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:rsidR="006053A0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9760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 w:rsidRPr="00F97600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A07E8D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9A12C6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9A12C6">
        <w:rPr>
          <w:rFonts w:ascii="Times New Roman" w:eastAsia="宋体" w:hAnsi="Times New Roman" w:cs="Times New Roman" w:hint="eastAsia"/>
          <w:szCs w:val="21"/>
        </w:rPr>
        <w:t>(5</w:t>
      </w:r>
      <w:r w:rsidRPr="009A12C6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9A12C6">
        <w:rPr>
          <w:rFonts w:ascii="Times New Roman" w:eastAsia="宋体" w:hAnsi="Times New Roman" w:cs="Times New Roman" w:hint="eastAsia"/>
          <w:szCs w:val="21"/>
        </w:rPr>
        <w:t>)</w:t>
      </w:r>
      <w:r w:rsidR="00DC6A98">
        <w:rPr>
          <w:rFonts w:ascii="Times New Roman" w:eastAsia="宋体" w:hAnsi="Times New Roman" w:cs="Times New Roman" w:hint="eastAsia"/>
          <w:szCs w:val="21"/>
        </w:rPr>
        <w:t>。</w:t>
      </w:r>
    </w:p>
    <w:p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9A12C6">
        <w:rPr>
          <w:rFonts w:ascii="Times New Roman" w:eastAsia="宋体" w:hAnsi="Times New Roman" w:cs="Times New Roman" w:hint="eastAsia"/>
          <w:szCs w:val="21"/>
        </w:rPr>
        <w:t>5</w:t>
      </w:r>
      <w:r w:rsidRPr="009A12C6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</w:t>
      </w:r>
      <w:proofErr w:type="gramStart"/>
      <w:r w:rsidRPr="009A12C6">
        <w:rPr>
          <w:rFonts w:ascii="Times New Roman" w:eastAsia="宋体" w:hAnsi="Times New Roman" w:cs="Times New Roman" w:hint="eastAsia"/>
          <w:szCs w:val="21"/>
        </w:rPr>
        <w:t>名首字母</w:t>
      </w:r>
      <w:proofErr w:type="gramEnd"/>
      <w:r w:rsidRPr="009A12C6">
        <w:rPr>
          <w:rFonts w:ascii="Times New Roman" w:eastAsia="宋体" w:hAnsi="Times New Roman" w:cs="Times New Roman" w:hint="eastAsia"/>
          <w:szCs w:val="21"/>
        </w:rPr>
        <w:t>大写。如：</w:t>
      </w:r>
      <w:r w:rsidRPr="009A12C6">
        <w:rPr>
          <w:rFonts w:ascii="Times New Roman" w:eastAsia="宋体" w:hAnsi="Times New Roman" w:cs="Times New Roman" w:hint="eastAsia"/>
          <w:szCs w:val="21"/>
        </w:rPr>
        <w:t xml:space="preserve">ZHANG </w:t>
      </w:r>
      <w:proofErr w:type="spellStart"/>
      <w:r w:rsidRPr="009A12C6">
        <w:rPr>
          <w:rFonts w:ascii="Times New Roman" w:eastAsia="宋体" w:hAnsi="Times New Roman" w:cs="Times New Roman" w:hint="eastAsia"/>
          <w:szCs w:val="21"/>
        </w:rPr>
        <w:t>Fei</w:t>
      </w:r>
      <w:proofErr w:type="spellEnd"/>
      <w:r w:rsidRPr="009A12C6">
        <w:rPr>
          <w:rFonts w:ascii="Times New Roman" w:eastAsia="宋体" w:hAnsi="Times New Roman" w:cs="Times New Roman" w:hint="eastAsia"/>
          <w:szCs w:val="21"/>
        </w:rPr>
        <w:t>（张飞），</w:t>
      </w:r>
      <w:r w:rsidRPr="009A12C6">
        <w:rPr>
          <w:rFonts w:ascii="Times New Roman" w:eastAsia="宋体" w:hAnsi="Times New Roman" w:cs="Times New Roman" w:hint="eastAsia"/>
          <w:szCs w:val="21"/>
        </w:rPr>
        <w:t xml:space="preserve">WANG </w:t>
      </w:r>
      <w:proofErr w:type="spellStart"/>
      <w:r w:rsidRPr="009A12C6">
        <w:rPr>
          <w:rFonts w:ascii="Times New Roman" w:eastAsia="宋体" w:hAnsi="Times New Roman" w:cs="Times New Roman" w:hint="eastAsia"/>
          <w:szCs w:val="21"/>
        </w:rPr>
        <w:t>Xiaole</w:t>
      </w:r>
      <w:proofErr w:type="spellEnd"/>
      <w:r w:rsidRPr="009A12C6">
        <w:rPr>
          <w:rFonts w:ascii="Times New Roman" w:eastAsia="宋体" w:hAnsi="Times New Roman" w:cs="Times New Roman" w:hint="eastAsia"/>
          <w:szCs w:val="21"/>
        </w:rPr>
        <w:t>（王晓乐），</w:t>
      </w:r>
      <w:r w:rsidRPr="009A12C6">
        <w:rPr>
          <w:rFonts w:ascii="Times New Roman" w:eastAsia="宋体" w:hAnsi="Times New Roman" w:cs="Times New Roman" w:hint="eastAsia"/>
          <w:szCs w:val="21"/>
        </w:rPr>
        <w:t>ZHUGE Liang</w:t>
      </w:r>
      <w:r w:rsidRPr="009A12C6">
        <w:rPr>
          <w:rFonts w:ascii="Times New Roman" w:eastAsia="宋体" w:hAnsi="Times New Roman" w:cs="Times New Roman" w:hint="eastAsia"/>
          <w:szCs w:val="21"/>
        </w:rPr>
        <w:t>（诸葛亮）</w:t>
      </w:r>
    </w:p>
    <w:p w:rsidR="006053A0" w:rsidRPr="00F60E9C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Pr="00B5322F">
        <w:rPr>
          <w:rFonts w:ascii="Times New Roman" w:eastAsia="宋体" w:hAnsi="Times New Roman" w:cs="Times New Roman" w:hint="eastAsia"/>
          <w:szCs w:val="21"/>
        </w:rPr>
        <w:t>如果作者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更换</w:t>
      </w:r>
      <w:r w:rsidRPr="00B5322F">
        <w:rPr>
          <w:rFonts w:ascii="Times New Roman" w:eastAsia="宋体" w:hAnsi="Times New Roman" w:cs="Times New Roman" w:hint="eastAsia"/>
          <w:szCs w:val="21"/>
        </w:rPr>
        <w:t>了</w:t>
      </w:r>
      <w:r w:rsidR="006E11C9" w:rsidRPr="00B5322F">
        <w:rPr>
          <w:rFonts w:ascii="Times New Roman" w:eastAsia="宋体" w:hAnsi="Times New Roman" w:cs="Times New Roman" w:hint="eastAsia"/>
          <w:szCs w:val="21"/>
        </w:rPr>
        <w:t>工作</w:t>
      </w:r>
      <w:r w:rsidRPr="00B5322F">
        <w:rPr>
          <w:rFonts w:ascii="Times New Roman" w:eastAsia="宋体" w:hAnsi="Times New Roman" w:cs="Times New Roman" w:hint="eastAsia"/>
          <w:szCs w:val="21"/>
        </w:rPr>
        <w:t>单位，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应及时联系编辑部，如文章未发表应在正文中修改，并告知新的联系方式与地址</w:t>
      </w:r>
      <w:r w:rsidRPr="009A12C6">
        <w:rPr>
          <w:rFonts w:ascii="Times New Roman" w:eastAsia="宋体" w:hAnsi="Times New Roman" w:cs="Times New Roman" w:hint="eastAsia"/>
          <w:szCs w:val="21"/>
        </w:rPr>
        <w:t>。单位的著录一般应到系</w:t>
      </w:r>
      <w:r w:rsidR="006F2C3E" w:rsidRPr="0074513D">
        <w:rPr>
          <w:rFonts w:ascii="Times New Roman" w:eastAsia="宋体" w:hAnsi="Times New Roman" w:cs="Times New Roman" w:hint="eastAsia"/>
          <w:szCs w:val="21"/>
        </w:rPr>
        <w:t>或部门</w:t>
      </w:r>
      <w:r w:rsidRPr="0074513D">
        <w:rPr>
          <w:rFonts w:ascii="Times New Roman" w:eastAsia="宋体" w:hAnsi="Times New Roman" w:cs="Times New Roman" w:hint="eastAsia"/>
          <w:szCs w:val="21"/>
        </w:rPr>
        <w:t>一级</w:t>
      </w:r>
      <w:r w:rsidRPr="009A12C6">
        <w:rPr>
          <w:rFonts w:ascii="Times New Roman" w:eastAsia="宋体" w:hAnsi="Times New Roman" w:cs="Times New Roman" w:hint="eastAsia"/>
          <w:szCs w:val="21"/>
        </w:rPr>
        <w:t>，单位应著录全称，单位名称的英译应统一正确。</w:t>
      </w:r>
    </w:p>
    <w:p w:rsidR="006053A0" w:rsidRPr="00F60E9C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、表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号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公式号；具体，尽量用具体数字来说明该项工作取得的进展或成效，例如某项性能指标提高了百分之多少，避免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效果很好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F60E9C">
        <w:rPr>
          <w:rFonts w:ascii="Times New Roman" w:eastAsia="宋体" w:hAnsi="Times New Roman" w:cs="Times New Roman"/>
          <w:szCs w:val="21"/>
        </w:rPr>
        <w:t>EI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第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对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研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现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调查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作者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F60E9C">
        <w:rPr>
          <w:rFonts w:ascii="Times New Roman" w:eastAsia="宋体" w:hAnsi="Times New Roman" w:cs="Times New Roman"/>
          <w:szCs w:val="21"/>
        </w:rPr>
        <w:t>EI Controlled ter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:rsidR="006053A0" w:rsidRPr="006053A0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:rsidR="00F97600" w:rsidRPr="006053A0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6053A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6053A0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原则；应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正文中顺次引述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按在正文中被提及的先后来排列各篇参考文献的序号，所有参考文献均应在正文中提及）；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="00913676" w:rsidRPr="0074513D">
        <w:rPr>
          <w:rFonts w:ascii="Times New Roman" w:eastAsia="宋体" w:hAnsi="Times New Roman" w:cs="Times New Roman"/>
          <w:szCs w:val="21"/>
        </w:rPr>
        <w:t>2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了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标识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不同的参考文献类型</w:t>
      </w:r>
      <w:r w:rsidR="00913676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要求列举近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5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年公开发表的</w:t>
      </w:r>
      <w:r w:rsidR="00F45AAE" w:rsidRPr="004678E6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参考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文献条数</w:t>
      </w:r>
      <w:r w:rsidR="004678E6" w:rsidRPr="004678E6">
        <w:rPr>
          <w:rFonts w:ascii="Times New Roman" w:eastAsia="宋体" w:hAnsi="Times New Roman" w:cs="Times New Roman" w:hint="eastAsia"/>
          <w:b/>
          <w:color w:val="FF0000"/>
          <w:szCs w:val="21"/>
        </w:rPr>
        <w:t>10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条</w:t>
      </w:r>
      <w:r w:rsidR="00F45AAE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以上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最少也不能少于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6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条）</w:t>
      </w:r>
      <w:r w:rsidR="00F45AA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:rsidR="00F97600" w:rsidRPr="00F60E9C" w:rsidRDefault="00F97600" w:rsidP="00BC4992">
      <w:pPr>
        <w:autoSpaceDE w:val="0"/>
        <w:autoSpaceDN w:val="0"/>
        <w:spacing w:before="170" w:afterLines="50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/>
      </w:tblPr>
      <w:tblGrid>
        <w:gridCol w:w="1624"/>
        <w:gridCol w:w="1628"/>
        <w:gridCol w:w="1628"/>
        <w:gridCol w:w="1628"/>
      </w:tblGrid>
      <w:tr w:rsidR="00F97600" w:rsidRPr="00F60E9C" w:rsidTr="000B27C1">
        <w:trPr>
          <w:trHeight w:val="732"/>
          <w:jc w:val="center"/>
        </w:trPr>
        <w:tc>
          <w:tcPr>
            <w:tcW w:w="1624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  <w:tc>
          <w:tcPr>
            <w:tcW w:w="1628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著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M</w:t>
            </w:r>
          </w:p>
        </w:tc>
        <w:tc>
          <w:tcPr>
            <w:tcW w:w="1628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学位论文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会议录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R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期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J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准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S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纸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N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利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P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汇编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G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数据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B</w:t>
            </w:r>
          </w:p>
        </w:tc>
      </w:tr>
      <w:tr w:rsidR="00F97600" w:rsidRPr="00F60E9C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计算机程序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P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电子公告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EB</w:t>
            </w:r>
          </w:p>
        </w:tc>
      </w:tr>
    </w:tbl>
    <w:p w:rsidR="00F97600" w:rsidRPr="00F60E9C" w:rsidRDefault="006053A0" w:rsidP="00BC4992">
      <w:pPr>
        <w:spacing w:beforeLines="50"/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6053A0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:rsidR="00F97600" w:rsidRPr="00F60E9C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英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</w:rPr>
        <w:t>et al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）代替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>
        <w:rPr>
          <w:rFonts w:ascii="Times New Roman" w:eastAsia="宋体" w:hAnsi="Times New Roman" w:cs="Times New Roman" w:hint="eastAsia"/>
          <w:szCs w:val="21"/>
          <w:lang w:val="zh-CN"/>
        </w:rPr>
        <w:t>+</w:t>
      </w:r>
      <w:r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>
        <w:rPr>
          <w:rFonts w:ascii="Times New Roman" w:eastAsia="宋体" w:hAnsi="Times New Roman" w:cs="Times New Roman" w:hint="eastAsia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F60E9C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F60E9C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F60E9C">
        <w:rPr>
          <w:rFonts w:ascii="Times New Roman" w:eastAsia="宋体" w:hAnsi="Times New Roman" w:cs="Times New Roman"/>
          <w:szCs w:val="21"/>
        </w:rPr>
        <w:t>如下：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1</w:t>
      </w:r>
      <w:r w:rsidRPr="00F60E9C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文章题名</w:t>
      </w:r>
      <w:r w:rsidRPr="00F60E9C">
        <w:rPr>
          <w:rFonts w:ascii="Times New Roman" w:eastAsia="宋体" w:hAnsi="Times New Roman" w:cs="Times New Roman"/>
          <w:szCs w:val="21"/>
        </w:rPr>
        <w:t>[J].</w:t>
      </w:r>
      <w:r w:rsidRPr="00F60E9C">
        <w:rPr>
          <w:rFonts w:ascii="Times New Roman" w:eastAsia="宋体" w:hAnsi="Times New Roman" w:cs="Times New Roman"/>
          <w:szCs w:val="21"/>
        </w:rPr>
        <w:t>期刊名称，年，卷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</w:rPr>
        <w:t>期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</w:rPr>
        <w:t>：页码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书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版本</w:t>
      </w:r>
      <w:r w:rsidRPr="00F60E9C">
        <w:rPr>
          <w:rFonts w:ascii="Times New Roman" w:eastAsia="宋体" w:hAnsi="Times New Roman" w:cs="Times New Roman"/>
          <w:szCs w:val="21"/>
        </w:rPr>
        <w:t xml:space="preserve">[M]. </w:t>
      </w:r>
      <w:r w:rsidRPr="00F60E9C">
        <w:rPr>
          <w:rFonts w:ascii="Times New Roman" w:eastAsia="宋体" w:hAnsi="Times New Roman" w:cs="Times New Roman"/>
          <w:szCs w:val="21"/>
        </w:rPr>
        <w:t>出版地：出版者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D].</w:t>
      </w:r>
      <w:r w:rsidRPr="00F60E9C">
        <w:rPr>
          <w:rFonts w:ascii="Times New Roman" w:eastAsia="宋体" w:hAnsi="Times New Roman" w:cs="Times New Roman"/>
          <w:szCs w:val="21"/>
        </w:rPr>
        <w:t>城市名：学校，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C]//</w:t>
      </w:r>
      <w:r w:rsidRPr="00F60E9C">
        <w:rPr>
          <w:rFonts w:ascii="Times New Roman" w:eastAsia="宋体" w:hAnsi="Times New Roman" w:cs="Times New Roman"/>
          <w:szCs w:val="21"/>
        </w:rPr>
        <w:t>会议录名称</w:t>
      </w:r>
      <w:r>
        <w:rPr>
          <w:rFonts w:ascii="Times New Roman" w:eastAsia="宋体" w:hAnsi="Times New Roman" w:cs="Times New Roman" w:hint="eastAsia"/>
          <w:szCs w:val="21"/>
        </w:rPr>
        <w:t>（或</w:t>
      </w:r>
      <w:r w:rsidRPr="00F60E9C">
        <w:rPr>
          <w:rFonts w:ascii="Times New Roman" w:eastAsia="宋体" w:hAnsi="Times New Roman" w:cs="Times New Roman"/>
          <w:szCs w:val="21"/>
        </w:rPr>
        <w:t>会议录编写单位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5</w:t>
      </w:r>
      <w:r w:rsidRPr="00F60E9C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报告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报告题名</w:t>
      </w:r>
      <w:r w:rsidRPr="00F60E9C">
        <w:rPr>
          <w:rFonts w:ascii="Times New Roman" w:eastAsia="宋体" w:hAnsi="Times New Roman" w:cs="Times New Roman"/>
          <w:szCs w:val="21"/>
        </w:rPr>
        <w:t>[R]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6</w:t>
      </w:r>
      <w:r w:rsidRPr="00F60E9C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标准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标准名称</w:t>
      </w:r>
      <w:r w:rsidRPr="00F60E9C">
        <w:rPr>
          <w:rFonts w:ascii="Times New Roman" w:eastAsia="宋体" w:hAnsi="Times New Roman" w:cs="Times New Roman"/>
          <w:szCs w:val="21"/>
        </w:rPr>
        <w:t>[S]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7</w:t>
      </w:r>
      <w:r w:rsidRPr="00F60E9C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专利申请者或所有者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专利题名：专利国别，专利号</w:t>
      </w:r>
      <w:r w:rsidRPr="00F60E9C">
        <w:rPr>
          <w:rFonts w:ascii="Times New Roman" w:eastAsia="宋体" w:hAnsi="Times New Roman" w:cs="Times New Roman"/>
          <w:szCs w:val="21"/>
        </w:rPr>
        <w:t>[P].</w:t>
      </w:r>
      <w:r w:rsidRPr="00F60E9C">
        <w:rPr>
          <w:rFonts w:ascii="Times New Roman" w:eastAsia="宋体" w:hAnsi="Times New Roman" w:cs="Times New Roman"/>
          <w:szCs w:val="21"/>
        </w:rPr>
        <w:t>公告日期或公开日期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 xml:space="preserve">]. </w:t>
      </w:r>
      <w:r w:rsidRPr="00F60E9C">
        <w:rPr>
          <w:rFonts w:ascii="Times New Roman" w:eastAsia="宋体" w:hAnsi="Times New Roman" w:cs="Times New Roman"/>
          <w:szCs w:val="21"/>
        </w:rPr>
        <w:t>获取和访问</w:t>
      </w:r>
      <w:r w:rsidRPr="00F60E9C">
        <w:rPr>
          <w:rFonts w:ascii="Times New Roman" w:eastAsia="宋体" w:hAnsi="Times New Roman" w:cs="Times New Roman"/>
          <w:szCs w:val="21"/>
        </w:rPr>
        <w:lastRenderedPageBreak/>
        <w:t>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8</w:t>
      </w:r>
      <w:r w:rsidRPr="00F60E9C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电子文献题名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文献类型标志</w:t>
      </w:r>
      <w:r w:rsidRPr="00F60E9C">
        <w:rPr>
          <w:rFonts w:ascii="Times New Roman" w:eastAsia="宋体" w:hAnsi="Times New Roman" w:cs="Times New Roman"/>
          <w:szCs w:val="21"/>
        </w:rPr>
        <w:t>/OL].</w:t>
      </w:r>
      <w:r w:rsidRPr="00F60E9C">
        <w:rPr>
          <w:rFonts w:ascii="Times New Roman" w:eastAsia="宋体" w:hAnsi="Times New Roman" w:cs="Times New Roman"/>
          <w:szCs w:val="21"/>
        </w:rPr>
        <w:t>（更新或修改日期）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>].</w:t>
      </w:r>
      <w:r w:rsidRPr="00F60E9C">
        <w:rPr>
          <w:rFonts w:ascii="Times New Roman" w:eastAsia="宋体" w:hAnsi="Times New Roman" w:cs="Times New Roman"/>
          <w:szCs w:val="21"/>
        </w:rPr>
        <w:t>获取和访问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 xml:space="preserve">[1] </w:t>
      </w:r>
      <w:proofErr w:type="spellStart"/>
      <w:r w:rsidRPr="00F60E9C">
        <w:rPr>
          <w:rFonts w:ascii="Times New Roman" w:eastAsia="宋体" w:hAnsi="Times New Roman" w:cs="Times New Roman" w:hint="eastAsia"/>
          <w:szCs w:val="21"/>
        </w:rPr>
        <w:t>Windchill</w:t>
      </w:r>
      <w:proofErr w:type="spellEnd"/>
      <w:r w:rsidRPr="00F60E9C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gramStart"/>
      <w:r w:rsidRPr="00F60E9C">
        <w:rPr>
          <w:rFonts w:ascii="Times New Roman" w:eastAsia="宋体" w:hAnsi="Times New Roman" w:cs="Times New Roman" w:hint="eastAsia"/>
          <w:szCs w:val="21"/>
        </w:rPr>
        <w:t>TM[</w:t>
      </w:r>
      <w:proofErr w:type="gramEnd"/>
      <w:r w:rsidRPr="00F60E9C">
        <w:rPr>
          <w:rFonts w:ascii="Times New Roman" w:eastAsia="宋体" w:hAnsi="Times New Roman" w:cs="Times New Roman" w:hint="eastAsia"/>
          <w:szCs w:val="21"/>
        </w:rPr>
        <w:t>CP]. PTC Inc, 2008.</w:t>
      </w:r>
    </w:p>
    <w:p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:rsidR="00F97600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[1] DF1-1</w:t>
      </w:r>
      <w:r w:rsidRPr="00F60E9C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F60E9C">
        <w:rPr>
          <w:rFonts w:ascii="Times New Roman" w:eastAsia="宋体" w:hAnsi="Times New Roman" w:cs="Times New Roman" w:hint="eastAsia"/>
          <w:szCs w:val="21"/>
        </w:rPr>
        <w:t>[Z].</w:t>
      </w:r>
      <w:r w:rsidRPr="00F60E9C">
        <w:rPr>
          <w:rFonts w:ascii="Times New Roman" w:eastAsia="宋体" w:hAnsi="Times New Roman" w:cs="Times New Roman" w:hint="eastAsia"/>
          <w:szCs w:val="21"/>
        </w:rPr>
        <w:t>渤海石油公司</w:t>
      </w:r>
      <w:r w:rsidRPr="00F60E9C">
        <w:rPr>
          <w:rFonts w:ascii="Times New Roman" w:eastAsia="宋体" w:hAnsi="Times New Roman" w:cs="Times New Roman" w:hint="eastAsia"/>
          <w:szCs w:val="21"/>
        </w:rPr>
        <w:t>.</w:t>
      </w:r>
    </w:p>
    <w:p w:rsidR="00F60E9C" w:rsidRPr="00071813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F60E9C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4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和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</w:t>
      </w:r>
      <w:r>
        <w:rPr>
          <w:rFonts w:ascii="Times New Roman" w:eastAsia="宋体" w:hAnsi="Times New Roman" w:cs="Times New Roman" w:hint="eastAsia"/>
          <w:b/>
          <w:szCs w:val="21"/>
        </w:rPr>
        <w:t>，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。</w:t>
      </w:r>
      <w:r w:rsidRPr="00071813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:rsidR="000534FB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:rsidR="00423E31" w:rsidRPr="00F60E9C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>
        <w:rPr>
          <w:rFonts w:ascii="Times New Roman" w:eastAsia="宋体" w:hAnsi="Times New Roman" w:cs="Times New Roman" w:hint="eastAsia"/>
          <w:szCs w:val="21"/>
        </w:rPr>
        <w:t>应</w:t>
      </w:r>
      <w:r w:rsidRPr="00F60E9C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>
        <w:rPr>
          <w:rFonts w:ascii="Times New Roman" w:eastAsia="宋体" w:hAnsi="Times New Roman" w:cs="Times New Roman" w:hint="eastAsia"/>
          <w:szCs w:val="21"/>
        </w:rPr>
        <w:t>和</w:t>
      </w:r>
      <w:r w:rsidRPr="00F60E9C">
        <w:rPr>
          <w:rFonts w:ascii="Times New Roman" w:eastAsia="宋体" w:hAnsi="Times New Roman" w:cs="Times New Roman"/>
          <w:szCs w:val="21"/>
        </w:rPr>
        <w:t>参考文献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1) </w:t>
      </w:r>
      <w:r w:rsidR="00423E31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7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左右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2)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>
        <w:rPr>
          <w:rFonts w:ascii="Times New Roman" w:eastAsia="宋体" w:hAnsi="Times New Roman" w:cs="Times New Roman" w:hint="eastAsia"/>
          <w:szCs w:val="21"/>
        </w:rPr>
        <w:t>一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未在规定时间内返修的，将安排文章延后出版，并影响此作者投稿的信誉度。</w:t>
      </w:r>
    </w:p>
    <w:p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作者投稿后一般会在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个月内收到稿件是否录用的通知，稿件在确定录用后，将收到缴纳版面费通知单，作者应根据通知单要求及时缴纳版面费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稿件在排版并确定刊期后，将根据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初审意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发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者版面费通知单，作者应根据通知单要求及时交纳版面费；文章出版后，免费提供作者</w:t>
      </w:r>
      <w:r w:rsidRPr="00F60E9C">
        <w:rPr>
          <w:rFonts w:ascii="Times New Roman" w:eastAsia="宋体" w:hAnsi="Times New Roman" w:cs="Times New Roman" w:hint="eastAsia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样刊，如作者需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可另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行购买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proofErr w:type="gramStart"/>
      <w:r w:rsidRPr="00F60E9C">
        <w:rPr>
          <w:rFonts w:ascii="Times New Roman" w:eastAsia="宋体" w:hAnsi="Times New Roman" w:cs="Times New Roman"/>
          <w:szCs w:val="21"/>
          <w:lang w:val="zh-CN"/>
        </w:rPr>
        <w:t>刊款可</w:t>
      </w:r>
      <w:proofErr w:type="gramEnd"/>
      <w:r w:rsidRPr="00F60E9C">
        <w:rPr>
          <w:rFonts w:ascii="Times New Roman" w:eastAsia="宋体" w:hAnsi="Times New Roman" w:cs="Times New Roman"/>
          <w:szCs w:val="21"/>
          <w:lang w:val="zh-CN"/>
        </w:rPr>
        <w:t>随版面费一并缴纳。</w:t>
      </w:r>
    </w:p>
    <w:p w:rsidR="00074433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="000534FB" w:rsidRPr="00F60E9C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10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个月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，作者若有特殊情况确实需要提前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发表</w:t>
      </w:r>
      <w:r w:rsidR="00F71DC7"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则应提前联系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:rsidR="00013B3D" w:rsidRDefault="00013B3D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:rsidR="008B14BC" w:rsidRPr="00F60E9C" w:rsidRDefault="00423E31" w:rsidP="0090214F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【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F60E9C">
        <w:rPr>
          <w:rFonts w:ascii="Times New Roman" w:eastAsia="宋体" w:hAnsi="Times New Roman" w:cs="Times New Roman"/>
          <w:szCs w:val="21"/>
        </w:rPr>
        <w:t>】。</w:t>
      </w:r>
    </w:p>
    <w:p w:rsidR="008B14BC" w:rsidRPr="00F60E9C" w:rsidRDefault="008B14BC" w:rsidP="008B14BC">
      <w:pPr>
        <w:spacing w:line="120" w:lineRule="atLeast"/>
        <w:ind w:left="300" w:hangingChars="200" w:hanging="300"/>
        <w:rPr>
          <w:rFonts w:ascii="Times New Roman" w:eastAsia="宋体" w:hAnsi="Times New Roman" w:cs="Times New Roman"/>
          <w:sz w:val="15"/>
          <w:szCs w:val="15"/>
        </w:rPr>
      </w:pPr>
    </w:p>
    <w:p w:rsidR="00081660" w:rsidRDefault="00F17371" w:rsidP="00AF1C22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color w:val="FF0000"/>
        </w:rPr>
        <w:t>欢迎投稿</w:t>
      </w:r>
      <w:r w:rsidR="0090214F">
        <w:rPr>
          <w:rFonts w:ascii="Times New Roman" w:eastAsia="黑体" w:hAnsi="Times New Roman" w:cs="Times New Roman" w:hint="eastAsia"/>
          <w:color w:val="FF0000"/>
        </w:rPr>
        <w:t>《造船技术》</w:t>
      </w:r>
      <w:r>
        <w:rPr>
          <w:rFonts w:ascii="Times New Roman" w:eastAsia="黑体" w:hAnsi="Times New Roman" w:cs="Times New Roman" w:hint="eastAsia"/>
          <w:color w:val="FF0000"/>
        </w:rPr>
        <w:t>和</w:t>
      </w:r>
      <w:r w:rsidR="0090214F">
        <w:rPr>
          <w:rFonts w:ascii="Times New Roman" w:eastAsia="黑体" w:hAnsi="Times New Roman" w:cs="Times New Roman" w:hint="eastAsia"/>
          <w:color w:val="FF0000"/>
        </w:rPr>
        <w:t>《中国海洋平台》</w:t>
      </w:r>
      <w:r>
        <w:rPr>
          <w:rFonts w:ascii="Times New Roman" w:eastAsia="黑体" w:hAnsi="Times New Roman" w:cs="Times New Roman" w:hint="eastAsia"/>
          <w:color w:val="FF0000"/>
        </w:rPr>
        <w:t>！</w:t>
      </w:r>
    </w:p>
    <w:p w:rsidR="002C4661" w:rsidRPr="00AF1C22" w:rsidRDefault="00F60E9C" w:rsidP="00AF1C22">
      <w:pPr>
        <w:jc w:val="left"/>
        <w:rPr>
          <w:rFonts w:ascii="Times New Roman" w:eastAsia="黑体" w:hAnsi="Times New Roman" w:cs="Times New Roman"/>
          <w:color w:val="FF0000"/>
        </w:rPr>
        <w:sectPr w:rsidR="002C4661" w:rsidRPr="00AF1C22" w:rsidSect="00354D23">
          <w:footerReference w:type="default" r:id="rId21"/>
          <w:type w:val="continuous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F60E9C">
        <w:rPr>
          <w:rFonts w:ascii="Times New Roman" w:eastAsia="黑体" w:hAnsi="Times New Roman" w:cs="Times New Roman" w:hint="eastAsia"/>
          <w:b/>
          <w:color w:val="0070C0"/>
        </w:rPr>
        <w:t>欢迎关注</w:t>
      </w:r>
      <w:proofErr w:type="gramStart"/>
      <w:r w:rsidRPr="00F60E9C">
        <w:rPr>
          <w:rFonts w:ascii="Times New Roman" w:eastAsia="黑体" w:hAnsi="Times New Roman" w:cs="Times New Roman" w:hint="eastAsia"/>
          <w:b/>
          <w:color w:val="0070C0"/>
        </w:rPr>
        <w:t>本刊微信</w:t>
      </w:r>
      <w:r w:rsidR="00AF1C22">
        <w:rPr>
          <w:rFonts w:ascii="Times New Roman" w:eastAsia="黑体" w:hAnsi="Times New Roman" w:cs="Times New Roman" w:hint="eastAsia"/>
          <w:b/>
          <w:color w:val="0070C0"/>
        </w:rPr>
        <w:t>官方</w:t>
      </w:r>
      <w:proofErr w:type="gramEnd"/>
      <w:r w:rsidR="00AF1C22">
        <w:rPr>
          <w:rFonts w:ascii="Times New Roman" w:eastAsia="黑体" w:hAnsi="Times New Roman" w:cs="Times New Roman" w:hint="eastAsia"/>
          <w:b/>
          <w:color w:val="0070C0"/>
        </w:rPr>
        <w:t>服务</w:t>
      </w:r>
      <w:r w:rsidRPr="00F60E9C">
        <w:rPr>
          <w:rFonts w:ascii="Times New Roman" w:eastAsia="黑体" w:hAnsi="Times New Roman" w:cs="Times New Roman" w:hint="eastAsia"/>
          <w:b/>
          <w:color w:val="0070C0"/>
        </w:rPr>
        <w:t>号</w:t>
      </w:r>
      <w:r w:rsidR="00AF1C22" w:rsidRPr="00AF1C22">
        <w:rPr>
          <w:rFonts w:ascii="Times New Roman" w:eastAsia="黑体" w:hAnsi="Times New Roman" w:cs="Times New Roman" w:hint="eastAsia"/>
          <w:b/>
          <w:color w:val="0070C0"/>
        </w:rPr>
        <w:t>：造船技术与海洋平台</w:t>
      </w:r>
    </w:p>
    <w:p w:rsidR="00D621DF" w:rsidRDefault="00AF1C22" w:rsidP="00AF1C22">
      <w:pPr>
        <w:jc w:val="left"/>
      </w:pPr>
      <w:r>
        <w:rPr>
          <w:noProof/>
        </w:rPr>
        <w:lastRenderedPageBreak/>
        <w:drawing>
          <wp:inline distT="0" distB="0" distL="0" distR="0">
            <wp:extent cx="1400175" cy="1400175"/>
            <wp:effectExtent l="19050" t="0" r="9525" b="0"/>
            <wp:docPr id="2" name="图片 2" descr="C:\Documents and Settings\管理员卡\桌面\qrcode_for_gh_e23fa223247e_258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管理员卡\桌面\qrcode_for_gh_e23fa223247e_258 (1)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621DF" w:rsidSect="005E5B3C"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6DE3" w:rsidRDefault="00616DE3" w:rsidP="005454FA">
      <w:r>
        <w:separator/>
      </w:r>
    </w:p>
  </w:endnote>
  <w:endnote w:type="continuationSeparator" w:id="0">
    <w:p w:rsidR="00616DE3" w:rsidRDefault="00616DE3" w:rsidP="005454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4992" w:rsidRDefault="00BC499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</w:t>
    </w:r>
    <w:r w:rsidR="0022179F">
      <w:rPr>
        <w:rFonts w:hint="eastAsia"/>
        <w:sz w:val="18"/>
        <w:szCs w:val="18"/>
      </w:rPr>
      <w:t>造船技术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</w:t>
    </w:r>
    <w:r w:rsidR="0022179F">
      <w:rPr>
        <w:rFonts w:hint="eastAsia"/>
        <w:sz w:val="18"/>
        <w:szCs w:val="18"/>
      </w:rPr>
      <w:t>285076</w:t>
    </w:r>
  </w:p>
  <w:p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22179F" w:rsidRPr="00D9284D">
        <w:rPr>
          <w:rStyle w:val="a6"/>
          <w:rFonts w:hint="eastAsia"/>
          <w:sz w:val="18"/>
          <w:szCs w:val="18"/>
        </w:rPr>
        <w:t>zcjs1973@163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22179F" w:rsidRPr="00D9284D">
        <w:rPr>
          <w:rStyle w:val="a6"/>
          <w:rFonts w:hint="eastAsia"/>
          <w:sz w:val="18"/>
          <w:szCs w:val="18"/>
        </w:rPr>
        <w:t>www.zcjs1973.com</w:t>
      </w:r>
    </w:hyperlink>
    <w:r w:rsidRPr="00D639D8">
      <w:rPr>
        <w:sz w:val="18"/>
        <w:szCs w:val="18"/>
      </w:rPr>
      <w:t xml:space="preserve"> </w:t>
    </w:r>
    <w:r w:rsidR="00C31A5D">
      <w:rPr>
        <w:rFonts w:hint="eastAsia"/>
        <w:sz w:val="18"/>
        <w:szCs w:val="18"/>
      </w:rPr>
      <w:t xml:space="preserve">   </w:t>
    </w:r>
    <w:r w:rsidR="00C31A5D">
      <w:rPr>
        <w:rFonts w:hint="eastAsia"/>
        <w:sz w:val="18"/>
        <w:szCs w:val="18"/>
      </w:rPr>
      <w:t>传真：</w:t>
    </w:r>
    <w:r w:rsidR="00C31A5D" w:rsidRPr="00D639D8">
      <w:rPr>
        <w:rFonts w:hint="eastAsia"/>
        <w:sz w:val="18"/>
        <w:szCs w:val="18"/>
      </w:rPr>
      <w:t>02</w:t>
    </w:r>
    <w:r w:rsidR="00C31A5D">
      <w:rPr>
        <w:rFonts w:hint="eastAsia"/>
        <w:sz w:val="18"/>
        <w:szCs w:val="18"/>
      </w:rPr>
      <w:t>1</w:t>
    </w:r>
    <w:r w:rsidR="00C31A5D" w:rsidRPr="00D639D8">
      <w:rPr>
        <w:rFonts w:hint="eastAsia"/>
        <w:sz w:val="18"/>
        <w:szCs w:val="18"/>
      </w:rPr>
      <w:t>-</w:t>
    </w:r>
    <w:r w:rsidR="00C31A5D">
      <w:rPr>
        <w:rFonts w:hint="eastAsia"/>
        <w:sz w:val="18"/>
        <w:szCs w:val="18"/>
      </w:rPr>
      <w:t>64285076</w:t>
    </w:r>
  </w:p>
  <w:p w:rsidR="00F60E9C" w:rsidRPr="0022179F" w:rsidRDefault="00F60E9C" w:rsidP="00D639D8">
    <w:pPr>
      <w:spacing w:line="10" w:lineRule="atLeast"/>
      <w:rPr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4992" w:rsidRDefault="00BC4992">
    <w:pPr>
      <w:pStyle w:val="a5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5C0" w:rsidRPr="00897640" w:rsidRDefault="004645C0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4645C0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基金项目</w:t>
    </w:r>
    <w:r w:rsidRPr="00D639D8">
      <w:rPr>
        <w:rFonts w:hint="eastAsia"/>
        <w:sz w:val="18"/>
        <w:szCs w:val="18"/>
      </w:rPr>
      <w:t>：</w:t>
    </w:r>
    <w:r w:rsidR="00BC4992" w:rsidRPr="00BC4992">
      <w:rPr>
        <w:rFonts w:hint="eastAsia"/>
        <w:sz w:val="18"/>
        <w:szCs w:val="18"/>
      </w:rPr>
      <w:t>名称（编号）</w:t>
    </w:r>
  </w:p>
  <w:p w:rsidR="004645C0" w:rsidRPr="00D639D8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作者简介：张某（</w:t>
    </w:r>
    <w:r>
      <w:rPr>
        <w:rFonts w:hint="eastAsia"/>
        <w:sz w:val="18"/>
        <w:szCs w:val="18"/>
      </w:rPr>
      <w:t>1982-</w:t>
    </w:r>
    <w:r>
      <w:rPr>
        <w:rFonts w:hint="eastAsia"/>
        <w:sz w:val="18"/>
        <w:szCs w:val="18"/>
      </w:rPr>
      <w:t>），男，工程师</w:t>
    </w:r>
    <w:r w:rsidRPr="00D639D8">
      <w:rPr>
        <w:sz w:val="18"/>
        <w:szCs w:val="18"/>
      </w:rPr>
      <w:t xml:space="preserve"> </w:t>
    </w:r>
    <w:r w:rsidR="008F54D1">
      <w:rPr>
        <w:rFonts w:hint="eastAsia"/>
        <w:sz w:val="18"/>
        <w:szCs w:val="18"/>
      </w:rPr>
      <w:t>，研究方向为</w:t>
    </w:r>
    <w:r w:rsidR="008F54D1">
      <w:rPr>
        <w:rFonts w:hint="eastAsia"/>
        <w:sz w:val="18"/>
        <w:szCs w:val="18"/>
      </w:rPr>
      <w:t>xxx</w:t>
    </w:r>
  </w:p>
  <w:p w:rsidR="004645C0" w:rsidRPr="00BC4992" w:rsidRDefault="004645C0" w:rsidP="00D639D8">
    <w:pPr>
      <w:spacing w:line="10" w:lineRule="atLeast"/>
      <w:rPr>
        <w:szCs w:val="21"/>
      </w:rPr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72C" w:rsidRPr="0037472C" w:rsidRDefault="0037472C" w:rsidP="0037472C">
    <w:pPr>
      <w:pStyle w:val="a5"/>
      <w:rPr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6DE3" w:rsidRDefault="00616DE3" w:rsidP="005454FA">
      <w:r>
        <w:separator/>
      </w:r>
    </w:p>
  </w:footnote>
  <w:footnote w:type="continuationSeparator" w:id="0">
    <w:p w:rsidR="00616DE3" w:rsidRDefault="00616DE3" w:rsidP="005454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4992" w:rsidRDefault="00BC4992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</w:t>
    </w:r>
    <w:r w:rsidR="0022179F">
      <w:rPr>
        <w:rFonts w:ascii="华文行楷" w:eastAsia="华文行楷" w:hint="eastAsia"/>
        <w:color w:val="FF0000"/>
        <w:sz w:val="21"/>
        <w:szCs w:val="21"/>
      </w:rPr>
      <w:t>造船技术</w:t>
    </w:r>
    <w:r w:rsidRPr="004135A7">
      <w:rPr>
        <w:rFonts w:ascii="华文行楷" w:eastAsia="华文行楷" w:hint="eastAsia"/>
        <w:color w:val="FF0000"/>
        <w:sz w:val="21"/>
        <w:szCs w:val="21"/>
      </w:rPr>
      <w:t>》</w:t>
    </w:r>
    <w:r w:rsidRPr="004135A7">
      <w:rPr>
        <w:rFonts w:asciiTheme="minorEastAsia" w:eastAsiaTheme="minorEastAsia" w:hAnsiTheme="minorEastAsia" w:hint="eastAsia"/>
      </w:rPr>
      <w:t>投稿模版（</w:t>
    </w:r>
    <w:r w:rsidR="00AF1C22">
      <w:rPr>
        <w:rFonts w:asciiTheme="minorEastAsia" w:eastAsiaTheme="minorEastAsia" w:hAnsiTheme="minorEastAsia" w:hint="eastAsia"/>
      </w:rPr>
      <w:t>2021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4992" w:rsidRDefault="00BC4992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325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0E9C"/>
    <w:rsid w:val="00011AC2"/>
    <w:rsid w:val="00012EEB"/>
    <w:rsid w:val="00013B3D"/>
    <w:rsid w:val="00023772"/>
    <w:rsid w:val="00045A12"/>
    <w:rsid w:val="000534FB"/>
    <w:rsid w:val="00067E6F"/>
    <w:rsid w:val="00071813"/>
    <w:rsid w:val="00074433"/>
    <w:rsid w:val="00081660"/>
    <w:rsid w:val="000955A5"/>
    <w:rsid w:val="000A345D"/>
    <w:rsid w:val="000B27C1"/>
    <w:rsid w:val="000B34BE"/>
    <w:rsid w:val="000B4970"/>
    <w:rsid w:val="000C0D1E"/>
    <w:rsid w:val="000C1F1A"/>
    <w:rsid w:val="00105767"/>
    <w:rsid w:val="0011106F"/>
    <w:rsid w:val="00156F5C"/>
    <w:rsid w:val="001606D4"/>
    <w:rsid w:val="00161445"/>
    <w:rsid w:val="0016433E"/>
    <w:rsid w:val="00167A17"/>
    <w:rsid w:val="001751A9"/>
    <w:rsid w:val="0019513F"/>
    <w:rsid w:val="001B5E55"/>
    <w:rsid w:val="001C1296"/>
    <w:rsid w:val="001D05BF"/>
    <w:rsid w:val="001E512E"/>
    <w:rsid w:val="001E7378"/>
    <w:rsid w:val="002010DE"/>
    <w:rsid w:val="002028C3"/>
    <w:rsid w:val="002109BD"/>
    <w:rsid w:val="002178A9"/>
    <w:rsid w:val="002212C5"/>
    <w:rsid w:val="0022179F"/>
    <w:rsid w:val="0022307A"/>
    <w:rsid w:val="00243ADE"/>
    <w:rsid w:val="00247E86"/>
    <w:rsid w:val="00262401"/>
    <w:rsid w:val="00276A83"/>
    <w:rsid w:val="002856F7"/>
    <w:rsid w:val="002912EC"/>
    <w:rsid w:val="002A7A8E"/>
    <w:rsid w:val="002C4661"/>
    <w:rsid w:val="002E2B99"/>
    <w:rsid w:val="002E4D1A"/>
    <w:rsid w:val="002F4B74"/>
    <w:rsid w:val="00317C44"/>
    <w:rsid w:val="00320742"/>
    <w:rsid w:val="003277D7"/>
    <w:rsid w:val="0033018C"/>
    <w:rsid w:val="00361D64"/>
    <w:rsid w:val="00363021"/>
    <w:rsid w:val="0037472C"/>
    <w:rsid w:val="0038567F"/>
    <w:rsid w:val="00395589"/>
    <w:rsid w:val="003C4536"/>
    <w:rsid w:val="003D1371"/>
    <w:rsid w:val="003D3F57"/>
    <w:rsid w:val="003D6E72"/>
    <w:rsid w:val="00403340"/>
    <w:rsid w:val="004040DA"/>
    <w:rsid w:val="00406301"/>
    <w:rsid w:val="00421FFC"/>
    <w:rsid w:val="00423E31"/>
    <w:rsid w:val="00437BA6"/>
    <w:rsid w:val="00446669"/>
    <w:rsid w:val="004645C0"/>
    <w:rsid w:val="004678E6"/>
    <w:rsid w:val="00483CA9"/>
    <w:rsid w:val="004A3D6E"/>
    <w:rsid w:val="004A5779"/>
    <w:rsid w:val="004D5CA5"/>
    <w:rsid w:val="004F4C20"/>
    <w:rsid w:val="005037F4"/>
    <w:rsid w:val="00525DBA"/>
    <w:rsid w:val="00527793"/>
    <w:rsid w:val="00531E4E"/>
    <w:rsid w:val="005454FA"/>
    <w:rsid w:val="00570032"/>
    <w:rsid w:val="0057648D"/>
    <w:rsid w:val="00592D57"/>
    <w:rsid w:val="0059790F"/>
    <w:rsid w:val="005A30DD"/>
    <w:rsid w:val="005A43F9"/>
    <w:rsid w:val="005C01E9"/>
    <w:rsid w:val="005C57D5"/>
    <w:rsid w:val="005C6068"/>
    <w:rsid w:val="005D01E3"/>
    <w:rsid w:val="005D757E"/>
    <w:rsid w:val="005D7845"/>
    <w:rsid w:val="005D7A59"/>
    <w:rsid w:val="005E6E8F"/>
    <w:rsid w:val="006053A0"/>
    <w:rsid w:val="00612421"/>
    <w:rsid w:val="00613AEE"/>
    <w:rsid w:val="00616DE3"/>
    <w:rsid w:val="00623E9E"/>
    <w:rsid w:val="00633EF9"/>
    <w:rsid w:val="00635DD6"/>
    <w:rsid w:val="00650F10"/>
    <w:rsid w:val="0065577D"/>
    <w:rsid w:val="00657D09"/>
    <w:rsid w:val="00665D60"/>
    <w:rsid w:val="006A01CB"/>
    <w:rsid w:val="006C4D0B"/>
    <w:rsid w:val="006D2A2F"/>
    <w:rsid w:val="006D59A3"/>
    <w:rsid w:val="006E11C9"/>
    <w:rsid w:val="006E55A5"/>
    <w:rsid w:val="006E6806"/>
    <w:rsid w:val="006F15BC"/>
    <w:rsid w:val="006F2C3E"/>
    <w:rsid w:val="006F36BA"/>
    <w:rsid w:val="00701403"/>
    <w:rsid w:val="0072500A"/>
    <w:rsid w:val="00740E5D"/>
    <w:rsid w:val="0074513D"/>
    <w:rsid w:val="007457E5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97A04"/>
    <w:rsid w:val="007A5CA1"/>
    <w:rsid w:val="007A7AB5"/>
    <w:rsid w:val="007B06D3"/>
    <w:rsid w:val="007C1D3C"/>
    <w:rsid w:val="007C7BFE"/>
    <w:rsid w:val="007D2FDA"/>
    <w:rsid w:val="007E6F5E"/>
    <w:rsid w:val="008226B5"/>
    <w:rsid w:val="008251C3"/>
    <w:rsid w:val="008339A7"/>
    <w:rsid w:val="008367A1"/>
    <w:rsid w:val="008420BE"/>
    <w:rsid w:val="00846901"/>
    <w:rsid w:val="0085032D"/>
    <w:rsid w:val="00867757"/>
    <w:rsid w:val="008702F0"/>
    <w:rsid w:val="00884090"/>
    <w:rsid w:val="00892BFF"/>
    <w:rsid w:val="008B14BC"/>
    <w:rsid w:val="008B2F54"/>
    <w:rsid w:val="008B7351"/>
    <w:rsid w:val="008C2C98"/>
    <w:rsid w:val="008C569C"/>
    <w:rsid w:val="008E3E3D"/>
    <w:rsid w:val="008F17A6"/>
    <w:rsid w:val="008F38D0"/>
    <w:rsid w:val="008F54D1"/>
    <w:rsid w:val="00901A9C"/>
    <w:rsid w:val="0090214F"/>
    <w:rsid w:val="00907F8A"/>
    <w:rsid w:val="00913676"/>
    <w:rsid w:val="0093017B"/>
    <w:rsid w:val="0094190D"/>
    <w:rsid w:val="00945EA8"/>
    <w:rsid w:val="009479B5"/>
    <w:rsid w:val="00965822"/>
    <w:rsid w:val="00965AAB"/>
    <w:rsid w:val="0097320D"/>
    <w:rsid w:val="0098343A"/>
    <w:rsid w:val="009B1A8D"/>
    <w:rsid w:val="009D0F0B"/>
    <w:rsid w:val="009D56A0"/>
    <w:rsid w:val="00A07E8D"/>
    <w:rsid w:val="00A356AA"/>
    <w:rsid w:val="00A36B9E"/>
    <w:rsid w:val="00A40E0C"/>
    <w:rsid w:val="00A51FD6"/>
    <w:rsid w:val="00A54C9F"/>
    <w:rsid w:val="00A56E87"/>
    <w:rsid w:val="00A637D7"/>
    <w:rsid w:val="00A72436"/>
    <w:rsid w:val="00A8009B"/>
    <w:rsid w:val="00A96FE2"/>
    <w:rsid w:val="00AA5533"/>
    <w:rsid w:val="00AC1EA0"/>
    <w:rsid w:val="00AE41B2"/>
    <w:rsid w:val="00AE4F58"/>
    <w:rsid w:val="00AF1C22"/>
    <w:rsid w:val="00B12B0C"/>
    <w:rsid w:val="00B247F2"/>
    <w:rsid w:val="00B5322F"/>
    <w:rsid w:val="00B60367"/>
    <w:rsid w:val="00B774ED"/>
    <w:rsid w:val="00B947EC"/>
    <w:rsid w:val="00BA2F37"/>
    <w:rsid w:val="00BA397E"/>
    <w:rsid w:val="00BB2615"/>
    <w:rsid w:val="00BC03B0"/>
    <w:rsid w:val="00BC4992"/>
    <w:rsid w:val="00BC7192"/>
    <w:rsid w:val="00BF6D72"/>
    <w:rsid w:val="00C013CE"/>
    <w:rsid w:val="00C21CA6"/>
    <w:rsid w:val="00C25487"/>
    <w:rsid w:val="00C2558F"/>
    <w:rsid w:val="00C278EA"/>
    <w:rsid w:val="00C31A5D"/>
    <w:rsid w:val="00C32ECB"/>
    <w:rsid w:val="00C3464A"/>
    <w:rsid w:val="00C438E8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AE9"/>
    <w:rsid w:val="00CE6E60"/>
    <w:rsid w:val="00CE7B1C"/>
    <w:rsid w:val="00CF2AF5"/>
    <w:rsid w:val="00D01A36"/>
    <w:rsid w:val="00D1340C"/>
    <w:rsid w:val="00D25A3D"/>
    <w:rsid w:val="00D37391"/>
    <w:rsid w:val="00D47B37"/>
    <w:rsid w:val="00D517D9"/>
    <w:rsid w:val="00D520BD"/>
    <w:rsid w:val="00D532FF"/>
    <w:rsid w:val="00D621DF"/>
    <w:rsid w:val="00D67822"/>
    <w:rsid w:val="00D67F3F"/>
    <w:rsid w:val="00D83165"/>
    <w:rsid w:val="00D90294"/>
    <w:rsid w:val="00D93AD9"/>
    <w:rsid w:val="00D96A1A"/>
    <w:rsid w:val="00DA0051"/>
    <w:rsid w:val="00DA50F7"/>
    <w:rsid w:val="00DA7565"/>
    <w:rsid w:val="00DB17AD"/>
    <w:rsid w:val="00DC6A98"/>
    <w:rsid w:val="00DD12E6"/>
    <w:rsid w:val="00DE2786"/>
    <w:rsid w:val="00DE27FE"/>
    <w:rsid w:val="00DE4AA0"/>
    <w:rsid w:val="00E063E3"/>
    <w:rsid w:val="00E426A2"/>
    <w:rsid w:val="00E467A3"/>
    <w:rsid w:val="00E5683D"/>
    <w:rsid w:val="00E61371"/>
    <w:rsid w:val="00E712C8"/>
    <w:rsid w:val="00E82031"/>
    <w:rsid w:val="00E8249A"/>
    <w:rsid w:val="00E85E80"/>
    <w:rsid w:val="00EA5C46"/>
    <w:rsid w:val="00EC5242"/>
    <w:rsid w:val="00EC65A7"/>
    <w:rsid w:val="00EF2E11"/>
    <w:rsid w:val="00EF34C0"/>
    <w:rsid w:val="00EF3879"/>
    <w:rsid w:val="00EF6BAC"/>
    <w:rsid w:val="00F161D9"/>
    <w:rsid w:val="00F16325"/>
    <w:rsid w:val="00F17371"/>
    <w:rsid w:val="00F40548"/>
    <w:rsid w:val="00F43E8D"/>
    <w:rsid w:val="00F45AAE"/>
    <w:rsid w:val="00F5421C"/>
    <w:rsid w:val="00F57A35"/>
    <w:rsid w:val="00F60E9C"/>
    <w:rsid w:val="00F71DC7"/>
    <w:rsid w:val="00F75CC3"/>
    <w:rsid w:val="00F769FA"/>
    <w:rsid w:val="00F8471E"/>
    <w:rsid w:val="00F97600"/>
    <w:rsid w:val="00FA5F36"/>
    <w:rsid w:val="00FB50FC"/>
    <w:rsid w:val="00FC3F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53250">
      <o:colormenu v:ext="edit" strokecolor="none"/>
    </o:shapedefaults>
    <o:shapelayout v:ext="edit">
      <o:idmap v:ext="edit" data="1"/>
      <o:rules v:ext="edit">
        <o:r id="V:Rule24" type="connector" idref="#_x0000_s1079"/>
        <o:r id="V:Rule25" type="connector" idref="#_x0000_s1067"/>
        <o:r id="V:Rule26" type="connector" idref="#_x0000_s1081"/>
        <o:r id="V:Rule27" type="connector" idref="#_x0000_s1083"/>
        <o:r id="V:Rule28" type="connector" idref="#_x0000_s1069"/>
        <o:r id="V:Rule29" type="connector" idref="#_x0000_s1065"/>
        <o:r id="V:Rule30" type="connector" idref="#_x0000_s1084"/>
        <o:r id="V:Rule31" type="connector" idref="#_x0000_s1082"/>
        <o:r id="V:Rule32" type="callout" idref="#_x0000_s1091"/>
        <o:r id="V:Rule33" type="connector" idref="#_x0000_s1076"/>
        <o:r id="V:Rule34" type="connector" idref="#_x0000_s1089"/>
        <o:r id="V:Rule35" type="connector" idref="#_x0000_s1086"/>
        <o:r id="V:Rule36" type="connector" idref="#_x0000_s1075"/>
        <o:r id="V:Rule37" type="connector" idref="#_x0000_s1078"/>
        <o:r id="V:Rule38" type="connector" idref="#_x0000_s1068"/>
        <o:r id="V:Rule39" type="connector" idref="#_x0000_s1066"/>
        <o:r id="V:Rule40" type="connector" idref="#_x0000_s1074"/>
        <o:r id="V:Rule41" type="connector" idref="#_x0000_s1077"/>
        <o:r id="V:Rule42" type="connector" idref="#_x0000_s1090"/>
        <o:r id="V:Rule43" type="connector" idref="#_x0000_s1070"/>
        <o:r id="V:Rule44" type="connector" idref="#_x0000_s1087"/>
        <o:r id="V:Rule45" type="connector" idref="#_x0000_s1071"/>
        <o:r id="V:Rule46" type="connector" idref="#_x0000_s1073"/>
        <o:r id="V:Rule47" type="connector" idref="#_x0000_s108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F60E9C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60E9C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54FA"/>
    <w:rPr>
      <w:sz w:val="18"/>
      <w:szCs w:val="18"/>
    </w:rPr>
  </w:style>
  <w:style w:type="character" w:styleId="a6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5A43F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zcjs1973.com" TargetMode="External"/><Relationship Id="rId13" Type="http://schemas.openxmlformats.org/officeDocument/2006/relationships/header" Target="header3.xml"/><Relationship Id="rId18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cjs1973.com" TargetMode="External"/><Relationship Id="rId1" Type="http://schemas.openxmlformats.org/officeDocument/2006/relationships/hyperlink" Target="mailto:zcjs1973@163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4023"/>
          <c:h val="0.71102558238312352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722</c:v>
                </c:pt>
                <c:pt idx="7">
                  <c:v>1.8264</c:v>
                </c:pt>
                <c:pt idx="8">
                  <c:v>1.6198999999999861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28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</c:ser>
        <c:axId val="90904064"/>
        <c:axId val="90905984"/>
      </c:scatterChart>
      <c:valAx>
        <c:axId val="90904064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1934"/>
            </c:manualLayout>
          </c:layout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0905984"/>
        <c:crosses val="autoZero"/>
        <c:crossBetween val="midCat"/>
      </c:valAx>
      <c:valAx>
        <c:axId val="90905984"/>
        <c:scaling>
          <c:orientation val="minMax"/>
          <c:max val="7"/>
          <c:min val="-0.5"/>
        </c:scaling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700" b="0" i="0" u="none" strike="noStrike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217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0904064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563"/>
          <c:h val="0.22960433887672926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/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545"/>
          <c:h val="0.73552482592568491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73</c:v>
                </c:pt>
                <c:pt idx="7">
                  <c:v>1.4617999999999776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7</c:v>
                </c:pt>
                <c:pt idx="11">
                  <c:v>1.8297999999999837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54</c:v>
                </c:pt>
                <c:pt idx="7">
                  <c:v>1.4417999999999767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59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837</c:v>
                </c:pt>
              </c:numCache>
            </c:numRef>
          </c:yVal>
          <c:smooth val="1"/>
        </c:ser>
        <c:axId val="90956160"/>
        <c:axId val="90958080"/>
      </c:scatterChart>
      <c:valAx>
        <c:axId val="90956160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0958080"/>
        <c:crosses val="autoZero"/>
        <c:crossBetween val="midCat"/>
      </c:valAx>
      <c:valAx>
        <c:axId val="90958080"/>
        <c:scaling>
          <c:orientation val="minMax"/>
          <c:max val="7.5"/>
          <c:min val="-0.5"/>
        </c:scaling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666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0956160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701"/>
          <c:y val="9.9173553719008253E-2"/>
          <c:w val="0.82434988179669033"/>
          <c:h val="0.11949957701568378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346880-EC84-4776-8C60-8E863BAEF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7</Pages>
  <Words>1101</Words>
  <Characters>6276</Characters>
  <Application>Microsoft Office Word</Application>
  <DocSecurity>0</DocSecurity>
  <Lines>52</Lines>
  <Paragraphs>14</Paragraphs>
  <ScaleCrop>false</ScaleCrop>
  <Company/>
  <LinksUpToDate>false</LinksUpToDate>
  <CharactersWithSpaces>7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FLY</cp:lastModifiedBy>
  <cp:revision>286</cp:revision>
  <cp:lastPrinted>2019-09-26T05:49:00Z</cp:lastPrinted>
  <dcterms:created xsi:type="dcterms:W3CDTF">2017-06-06T01:11:00Z</dcterms:created>
  <dcterms:modified xsi:type="dcterms:W3CDTF">2021-01-20T02:39:00Z</dcterms:modified>
</cp:coreProperties>
</file>